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39C29E" w14:textId="77777777" w:rsidR="00697D60" w:rsidRDefault="00697D60" w:rsidP="00697D60">
      <w:pPr>
        <w:pStyle w:val="xworksheettype"/>
      </w:pPr>
      <w:r>
        <w:t>Experiment worksheet</w:t>
      </w:r>
    </w:p>
    <w:p w14:paraId="77EC03DB" w14:textId="77777777" w:rsidR="00697D60" w:rsidRDefault="00697D60" w:rsidP="00697D60">
      <w:pPr>
        <w:pStyle w:val="xchapterhead"/>
        <w:rPr>
          <w:lang w:val="en-US"/>
        </w:rPr>
      </w:pPr>
      <w:r>
        <w:rPr>
          <w:lang w:val="en-US"/>
        </w:rPr>
        <w:t>4.1 Synthesis and decomposition reactions can be represented by equations</w:t>
      </w:r>
    </w:p>
    <w:p w14:paraId="345CEE4E" w14:textId="3E35327D" w:rsidR="00697D60" w:rsidRDefault="00697D60" w:rsidP="00697D60">
      <w:pPr>
        <w:pStyle w:val="xpagereference"/>
        <w:rPr>
          <w:szCs w:val="24"/>
        </w:rPr>
      </w:pPr>
      <w:r>
        <w:rPr>
          <w:szCs w:val="24"/>
        </w:rPr>
        <w:t>Pages 90–91 and 20</w:t>
      </w:r>
      <w:r w:rsidR="0085704F">
        <w:rPr>
          <w:szCs w:val="24"/>
        </w:rPr>
        <w:t>0</w:t>
      </w:r>
    </w:p>
    <w:p w14:paraId="6C2F0904" w14:textId="77777777" w:rsidR="00697D60" w:rsidRDefault="00697D60" w:rsidP="00697D60">
      <w:pPr>
        <w:pStyle w:val="xahead"/>
      </w:pPr>
      <w:r>
        <w:t>Experiment 4.1A: Direct synthesis with a ‘pop’</w:t>
      </w:r>
    </w:p>
    <w:p w14:paraId="6379C0C2" w14:textId="77777777" w:rsidR="00697D60" w:rsidRDefault="00697D60" w:rsidP="00697D60">
      <w:pPr>
        <w:pStyle w:val="xbhead"/>
        <w:spacing w:before="200"/>
      </w:pPr>
      <w:r>
        <w:t>Aim</w:t>
      </w:r>
    </w:p>
    <w:p w14:paraId="50E4B84E" w14:textId="77777777" w:rsidR="00697D60" w:rsidRDefault="00697D60" w:rsidP="00697D60">
      <w:pPr>
        <w:pStyle w:val="xparafo"/>
        <w:spacing w:before="200"/>
      </w:pPr>
      <w:r>
        <w:t>To produce water by direct synthesis.</w:t>
      </w:r>
    </w:p>
    <w:p w14:paraId="717F5C67" w14:textId="77777777" w:rsidR="00697D60" w:rsidRDefault="00697D60" w:rsidP="00697D60">
      <w:pPr>
        <w:pStyle w:val="xbhead"/>
        <w:spacing w:before="200"/>
      </w:pPr>
      <w:r>
        <w:t>Materials</w:t>
      </w:r>
    </w:p>
    <w:p w14:paraId="3E08D3FA" w14:textId="77777777" w:rsidR="00697D60" w:rsidRDefault="00697D60" w:rsidP="00697D60">
      <w:pPr>
        <w:pStyle w:val="xlist"/>
        <w:spacing w:before="200"/>
      </w:pPr>
      <w:r>
        <w:t>•</w:t>
      </w:r>
      <w:r>
        <w:tab/>
        <w:t>Magnesium ribbon</w:t>
      </w:r>
    </w:p>
    <w:p w14:paraId="73B901B2" w14:textId="77777777" w:rsidR="00697D60" w:rsidRDefault="00697D60" w:rsidP="00697D60">
      <w:pPr>
        <w:pStyle w:val="xlist"/>
        <w:spacing w:before="200"/>
      </w:pPr>
      <w:r>
        <w:t>•</w:t>
      </w:r>
      <w:r>
        <w:tab/>
        <w:t>Dilute hydrochloric acid (1 M)</w:t>
      </w:r>
    </w:p>
    <w:p w14:paraId="1B830EBD" w14:textId="77777777" w:rsidR="00697D60" w:rsidRDefault="00697D60" w:rsidP="00697D60">
      <w:pPr>
        <w:pStyle w:val="xlist"/>
        <w:spacing w:before="200"/>
      </w:pPr>
      <w:r>
        <w:t>•</w:t>
      </w:r>
      <w:r>
        <w:tab/>
        <w:t>2 test tubes and test-tube rack</w:t>
      </w:r>
    </w:p>
    <w:p w14:paraId="0DD932EB" w14:textId="77777777" w:rsidR="00697D60" w:rsidRDefault="00697D60" w:rsidP="00697D60">
      <w:pPr>
        <w:pStyle w:val="xlist"/>
        <w:spacing w:before="200"/>
      </w:pPr>
      <w:r>
        <w:t>•</w:t>
      </w:r>
      <w:r>
        <w:tab/>
        <w:t>Rubber stopper</w:t>
      </w:r>
    </w:p>
    <w:p w14:paraId="60831512" w14:textId="77777777" w:rsidR="00697D60" w:rsidRDefault="00697D60" w:rsidP="00697D60">
      <w:pPr>
        <w:pStyle w:val="xlist"/>
        <w:spacing w:before="200"/>
      </w:pPr>
      <w:r>
        <w:t>•</w:t>
      </w:r>
      <w:r>
        <w:tab/>
        <w:t>Wooden splint</w:t>
      </w:r>
    </w:p>
    <w:p w14:paraId="1FCC3A1E" w14:textId="77777777" w:rsidR="00697D60" w:rsidRDefault="00697D60" w:rsidP="00697D60">
      <w:pPr>
        <w:pStyle w:val="xlist"/>
        <w:spacing w:before="200"/>
      </w:pPr>
      <w:r>
        <w:t>•</w:t>
      </w:r>
      <w:r>
        <w:tab/>
        <w:t>Matches</w:t>
      </w:r>
    </w:p>
    <w:p w14:paraId="78DE5DEC" w14:textId="63B08506" w:rsidR="00697D60" w:rsidRDefault="00697D60" w:rsidP="00697D60">
      <w:pPr>
        <w:pStyle w:val="xparafo"/>
      </w:pPr>
      <w:r>
        <w:rPr>
          <w:noProof/>
          <w:lang w:val="en-GB" w:eastAsia="en-GB"/>
        </w:rPr>
        <w:drawing>
          <wp:inline distT="0" distB="0" distL="0" distR="0" wp14:anchorId="3626A0E0" wp14:editId="7AEFFC57">
            <wp:extent cx="609600" cy="514350"/>
            <wp:effectExtent l="0" t="0" r="0" b="0"/>
            <wp:docPr id="16" name="Picture 16"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05C61C73" w14:textId="77777777" w:rsidR="00697D60" w:rsidRDefault="00697D60" w:rsidP="00697D60">
      <w:pPr>
        <w:pStyle w:val="xparafo"/>
        <w:spacing w:before="200"/>
        <w:rPr>
          <w:rStyle w:val="xbold"/>
        </w:rPr>
      </w:pPr>
      <w:r>
        <w:rPr>
          <w:rStyle w:val="xbold"/>
          <w:highlight w:val="yellow"/>
        </w:rPr>
        <w:t>CAUTION: Wear protective clothing and safety glasses throughout this experiment. Avoid contact with hydrochloric acid.</w:t>
      </w:r>
    </w:p>
    <w:p w14:paraId="1C3E290B" w14:textId="77777777" w:rsidR="00697D60" w:rsidRDefault="00697D60" w:rsidP="00697D60">
      <w:pPr>
        <w:pStyle w:val="xbhead"/>
      </w:pPr>
      <w:r>
        <w:t>Method</w:t>
      </w:r>
    </w:p>
    <w:p w14:paraId="17B9467E" w14:textId="77777777" w:rsidR="00697D60" w:rsidRDefault="00697D60" w:rsidP="00697D60">
      <w:pPr>
        <w:pStyle w:val="xlist"/>
      </w:pPr>
      <w:r>
        <w:t>1</w:t>
      </w:r>
      <w:r>
        <w:tab/>
        <w:t>For this reaction, you require a test tube containing hydrogen gas. The easiest way to produce this is to place three 1 cm lengths of magnesium ribbon in a test tube and add 10 mL dilute hydrochloric acid (Figure 1).</w:t>
      </w:r>
    </w:p>
    <w:p w14:paraId="39D20BCB" w14:textId="7DDEC9F4" w:rsidR="00C64FB4" w:rsidRDefault="00697D60" w:rsidP="00697D60">
      <w:pPr>
        <w:pStyle w:val="xlist"/>
      </w:pPr>
      <w:r>
        <w:t>2</w:t>
      </w:r>
      <w:r>
        <w:tab/>
        <w:t>Place the other test tube (make sure it is dry) upside down over the top of the first test tube so that any hydrogen gas produced enters the second test tube (Figure 2).</w:t>
      </w:r>
    </w:p>
    <w:p w14:paraId="06CA78E9" w14:textId="77777777" w:rsidR="00C64FB4" w:rsidRDefault="00C64FB4">
      <w:pPr>
        <w:spacing w:before="0" w:after="200" w:line="276" w:lineRule="auto"/>
        <w:ind w:left="0" w:firstLine="0"/>
        <w:sectPr w:rsidR="00C64FB4" w:rsidSect="00091A42">
          <w:headerReference w:type="default" r:id="rId11"/>
          <w:footerReference w:type="default" r:id="rId12"/>
          <w:headerReference w:type="first" r:id="rId13"/>
          <w:footerReference w:type="first" r:id="rId14"/>
          <w:pgSz w:w="11907" w:h="16839" w:code="9"/>
          <w:pgMar w:top="1985" w:right="720" w:bottom="1247" w:left="720" w:header="720" w:footer="454" w:gutter="0"/>
          <w:cols w:space="720"/>
          <w:docGrid w:linePitch="360"/>
        </w:sectPr>
      </w:pPr>
    </w:p>
    <w:p w14:paraId="6F176D5B" w14:textId="280C9C07" w:rsidR="00C64FB4" w:rsidRDefault="00C64FB4">
      <w:pPr>
        <w:spacing w:before="0" w:after="200" w:line="276" w:lineRule="auto"/>
        <w:ind w:left="0" w:firstLine="0"/>
      </w:pPr>
      <w:r>
        <w:rPr>
          <w:noProof/>
          <w:lang w:val="en-GB" w:eastAsia="en-GB"/>
        </w:rPr>
        <w:lastRenderedPageBreak/>
        <w:drawing>
          <wp:inline distT="0" distB="0" distL="0" distR="0" wp14:anchorId="57FEB027" wp14:editId="60B8A899">
            <wp:extent cx="1771650" cy="1181100"/>
            <wp:effectExtent l="0" t="0" r="0" b="0"/>
            <wp:docPr id="15" name="Picture 15" descr="\\10.4.1.59\Data_ELT\production\OUP\OUP_ANZ\LIVE\Secondary\Oxf _Science _10 _AC\PRODN\IMAGES\JPEG\SIL_OXSCI10_AC_TXT_Links 1\SIL_OXSCI10_AC_TXT_Links 1\0812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4.1.59\Data_ELT\production\OUP\OUP_ANZ\LIVE\Secondary\Oxf _Science _10 _AC\PRODN\IMAGES\JPEG\SIL_OXSCI10_AC_TXT_Links 1\SIL_OXSCI10_AC_TXT_Links 1\0812_01033-r.jp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inline>
        </w:drawing>
      </w:r>
    </w:p>
    <w:p w14:paraId="3F8EC21E" w14:textId="2EE643C3" w:rsidR="00C64FB4" w:rsidRPr="00C61CC6" w:rsidRDefault="00C64FB4" w:rsidP="00C64FB4">
      <w:pPr>
        <w:pStyle w:val="xcaption"/>
        <w:rPr>
          <w:b/>
        </w:rPr>
      </w:pPr>
      <w:r w:rsidRPr="00C61CC6">
        <w:rPr>
          <w:b/>
        </w:rPr>
        <w:t>Figure 1</w:t>
      </w:r>
    </w:p>
    <w:p w14:paraId="1F2AC6F6" w14:textId="77777777" w:rsidR="00C64FB4" w:rsidRDefault="00C64FB4">
      <w:pPr>
        <w:spacing w:before="0" w:after="200" w:line="276" w:lineRule="auto"/>
        <w:ind w:left="0" w:firstLine="0"/>
      </w:pPr>
      <w:r>
        <w:rPr>
          <w:noProof/>
          <w:lang w:val="en-GB" w:eastAsia="en-GB"/>
        </w:rPr>
        <w:lastRenderedPageBreak/>
        <w:drawing>
          <wp:inline distT="0" distB="0" distL="0" distR="0" wp14:anchorId="48717163" wp14:editId="4317CE1D">
            <wp:extent cx="1743075" cy="1162050"/>
            <wp:effectExtent l="0" t="0" r="9525" b="0"/>
            <wp:docPr id="14" name="Picture 14" descr="\\10.4.1.59\Data_ELT\production\OUP\OUP_ANZ\LIVE\Secondary\Oxf _Science _10 _AC\PRODN\IMAGES\JPEG\SIL_OXSCI10_AC_TXT_Links 1\SIL_OXSCI10_AC_TXT_Links 1\0813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4.1.59\Data_ELT\production\OUP\OUP_ANZ\LIVE\Secondary\Oxf _Science _10 _AC\PRODN\IMAGES\JPEG\SIL_OXSCI10_AC_TXT_Links 1\SIL_OXSCI10_AC_TXT_Links 1\0813_01033-r.jp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743075" cy="1162050"/>
                    </a:xfrm>
                    <a:prstGeom prst="rect">
                      <a:avLst/>
                    </a:prstGeom>
                    <a:noFill/>
                    <a:ln>
                      <a:noFill/>
                    </a:ln>
                  </pic:spPr>
                </pic:pic>
              </a:graphicData>
            </a:graphic>
          </wp:inline>
        </w:drawing>
      </w:r>
    </w:p>
    <w:p w14:paraId="648D32FE" w14:textId="77777777" w:rsidR="00C64FB4" w:rsidRPr="00C61CC6" w:rsidRDefault="00C64FB4" w:rsidP="00C64FB4">
      <w:pPr>
        <w:pStyle w:val="xcaption"/>
        <w:rPr>
          <w:b/>
        </w:rPr>
        <w:sectPr w:rsidR="00C64FB4" w:rsidRPr="00C61CC6" w:rsidSect="00C64FB4">
          <w:type w:val="continuous"/>
          <w:pgSz w:w="11907" w:h="16839" w:code="9"/>
          <w:pgMar w:top="1985" w:right="720" w:bottom="1247" w:left="720" w:header="720" w:footer="454" w:gutter="0"/>
          <w:cols w:num="2" w:space="720"/>
          <w:docGrid w:linePitch="360"/>
        </w:sectPr>
      </w:pPr>
      <w:r w:rsidRPr="00C61CC6">
        <w:rPr>
          <w:b/>
        </w:rPr>
        <w:t>Figure 2</w:t>
      </w:r>
    </w:p>
    <w:p w14:paraId="0F2447AF" w14:textId="208D373F" w:rsidR="00697D60" w:rsidRDefault="00697D60" w:rsidP="00C64FB4">
      <w:pPr>
        <w:spacing w:before="0" w:after="200" w:line="276" w:lineRule="auto"/>
        <w:ind w:left="0" w:firstLine="0"/>
      </w:pPr>
    </w:p>
    <w:p w14:paraId="7376EB1A" w14:textId="77777777" w:rsidR="00697D60" w:rsidRDefault="00697D60" w:rsidP="00697D60">
      <w:pPr>
        <w:pStyle w:val="xlist"/>
      </w:pPr>
      <w:r>
        <w:lastRenderedPageBreak/>
        <w:t>3</w:t>
      </w:r>
      <w:r>
        <w:tab/>
        <w:t>After 15 seconds, place a rubber stopper over the end of the second test tube to trap the hydrogen gas – you now have a test tube of hydrogen gas.</w:t>
      </w:r>
    </w:p>
    <w:p w14:paraId="342632E4" w14:textId="77777777" w:rsidR="00697D60" w:rsidRDefault="00697D60" w:rsidP="00697D60">
      <w:pPr>
        <w:pStyle w:val="xlist"/>
      </w:pPr>
      <w:r>
        <w:t>4</w:t>
      </w:r>
      <w:r>
        <w:tab/>
        <w:t>Place the sealed test tube containing the hydrogen gas into the test-tube rack.</w:t>
      </w:r>
    </w:p>
    <w:p w14:paraId="387B24C7" w14:textId="77777777" w:rsidR="00697D60" w:rsidRDefault="00697D60" w:rsidP="00697D60">
      <w:pPr>
        <w:pStyle w:val="xlist"/>
      </w:pPr>
      <w:r>
        <w:t>5</w:t>
      </w:r>
      <w:r>
        <w:tab/>
        <w:t>Light the wooden splint. Remove the rubber stopper and carefully hold the burning splint close to the top of the test tube.</w:t>
      </w:r>
    </w:p>
    <w:p w14:paraId="673EB8DD" w14:textId="77777777" w:rsidR="00697D60" w:rsidRDefault="00697D60" w:rsidP="00697D60">
      <w:pPr>
        <w:pStyle w:val="xlist"/>
      </w:pPr>
      <w:r>
        <w:t>6</w:t>
      </w:r>
      <w:r>
        <w:tab/>
        <w:t>Observe the reaction that occurs and examine the inside of the test tube closely.</w:t>
      </w:r>
    </w:p>
    <w:p w14:paraId="6C46D691" w14:textId="77777777" w:rsidR="00697D60" w:rsidRDefault="00697D60" w:rsidP="00697D60">
      <w:pPr>
        <w:pStyle w:val="xbhead"/>
      </w:pPr>
      <w:r>
        <w:t>Results</w:t>
      </w:r>
    </w:p>
    <w:p w14:paraId="74A2622C" w14:textId="77777777" w:rsidR="00697D60" w:rsidRDefault="00697D60" w:rsidP="00697D60">
      <w:pPr>
        <w:pStyle w:val="xlist"/>
      </w:pPr>
      <w:r>
        <w:t>Record your observations in an appropriate format.</w:t>
      </w:r>
    </w:p>
    <w:p w14:paraId="149D2899" w14:textId="77777777" w:rsidR="00697D60" w:rsidRDefault="00697D60" w:rsidP="00697D60">
      <w:pPr>
        <w:pStyle w:val="xbhead"/>
      </w:pPr>
      <w:r>
        <w:t>Discussion</w:t>
      </w:r>
    </w:p>
    <w:p w14:paraId="6C2B3DBC" w14:textId="77777777" w:rsidR="00697D60" w:rsidRDefault="00697D60" w:rsidP="00697D60">
      <w:pPr>
        <w:pStyle w:val="xlist"/>
      </w:pPr>
      <w:r>
        <w:t>1</w:t>
      </w:r>
      <w:r>
        <w:tab/>
        <w:t>What evidence was there that water was formed in the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rsidRPr="00C64FB4" w14:paraId="7223069F" w14:textId="77777777" w:rsidTr="00C64FB4">
        <w:trPr>
          <w:trHeight w:val="374"/>
        </w:trPr>
        <w:tc>
          <w:tcPr>
            <w:tcW w:w="5000" w:type="pct"/>
            <w:tcBorders>
              <w:top w:val="nil"/>
              <w:left w:val="nil"/>
              <w:bottom w:val="single" w:sz="4" w:space="0" w:color="auto"/>
              <w:right w:val="nil"/>
            </w:tcBorders>
          </w:tcPr>
          <w:p w14:paraId="51EC526D" w14:textId="77777777" w:rsidR="00697D60" w:rsidRPr="00C64FB4" w:rsidRDefault="00697D60" w:rsidP="00C64FB4">
            <w:pPr>
              <w:pStyle w:val="xtabletext"/>
            </w:pPr>
          </w:p>
        </w:tc>
      </w:tr>
      <w:tr w:rsidR="00697D60" w:rsidRPr="00C64FB4" w14:paraId="606AE2B7" w14:textId="77777777" w:rsidTr="00C64FB4">
        <w:trPr>
          <w:trHeight w:val="374"/>
        </w:trPr>
        <w:tc>
          <w:tcPr>
            <w:tcW w:w="5000" w:type="pct"/>
            <w:tcBorders>
              <w:top w:val="single" w:sz="4" w:space="0" w:color="auto"/>
              <w:left w:val="nil"/>
              <w:bottom w:val="single" w:sz="4" w:space="0" w:color="auto"/>
              <w:right w:val="nil"/>
            </w:tcBorders>
          </w:tcPr>
          <w:p w14:paraId="44C1F899" w14:textId="77777777" w:rsidR="00697D60" w:rsidRPr="00C64FB4" w:rsidRDefault="00697D60" w:rsidP="00C64FB4">
            <w:pPr>
              <w:pStyle w:val="xtabletext"/>
            </w:pPr>
          </w:p>
        </w:tc>
      </w:tr>
    </w:tbl>
    <w:p w14:paraId="7F887E36" w14:textId="77777777" w:rsidR="00697D60" w:rsidRDefault="00697D60" w:rsidP="00697D60">
      <w:pPr>
        <w:pStyle w:val="xlist"/>
      </w:pPr>
      <w:r>
        <w:t>2</w:t>
      </w:r>
      <w:r>
        <w:tab/>
        <w:t>Write a chemical equation for the reaction that occurred, ensuring that no atoms are created or destroyed in the proces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DF1C1B4" w14:textId="77777777" w:rsidTr="00C64FB4">
        <w:trPr>
          <w:trHeight w:val="374"/>
        </w:trPr>
        <w:tc>
          <w:tcPr>
            <w:tcW w:w="5000" w:type="pct"/>
            <w:tcBorders>
              <w:top w:val="nil"/>
              <w:left w:val="nil"/>
              <w:bottom w:val="single" w:sz="4" w:space="0" w:color="auto"/>
              <w:right w:val="nil"/>
            </w:tcBorders>
          </w:tcPr>
          <w:p w14:paraId="325EE7DC" w14:textId="77777777" w:rsidR="00697D60" w:rsidRDefault="00697D60">
            <w:pPr>
              <w:pStyle w:val="xtabletext"/>
              <w:rPr>
                <w:lang w:val="en-US" w:eastAsia="en-AU"/>
              </w:rPr>
            </w:pPr>
          </w:p>
        </w:tc>
      </w:tr>
    </w:tbl>
    <w:p w14:paraId="3EA10DFA" w14:textId="77777777" w:rsidR="00697D60" w:rsidRDefault="00697D60" w:rsidP="00697D60">
      <w:pPr>
        <w:pStyle w:val="xlist"/>
      </w:pPr>
      <w:r>
        <w:t>3</w:t>
      </w:r>
      <w:r>
        <w:tab/>
        <w:t>Why do you think that heat was required to start the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39C3F0CB" w14:textId="77777777" w:rsidTr="00C64FB4">
        <w:trPr>
          <w:trHeight w:val="374"/>
        </w:trPr>
        <w:tc>
          <w:tcPr>
            <w:tcW w:w="5000" w:type="pct"/>
            <w:tcBorders>
              <w:top w:val="nil"/>
              <w:left w:val="nil"/>
              <w:bottom w:val="single" w:sz="4" w:space="0" w:color="auto"/>
              <w:right w:val="nil"/>
            </w:tcBorders>
          </w:tcPr>
          <w:p w14:paraId="43A205C3" w14:textId="77777777" w:rsidR="00697D60" w:rsidRDefault="00697D60">
            <w:pPr>
              <w:pStyle w:val="xtabletext"/>
              <w:rPr>
                <w:lang w:val="en-US" w:eastAsia="en-AU"/>
              </w:rPr>
            </w:pPr>
          </w:p>
        </w:tc>
      </w:tr>
      <w:tr w:rsidR="00697D60" w14:paraId="76AE295B" w14:textId="77777777" w:rsidTr="00C64FB4">
        <w:trPr>
          <w:trHeight w:val="374"/>
        </w:trPr>
        <w:tc>
          <w:tcPr>
            <w:tcW w:w="5000" w:type="pct"/>
            <w:tcBorders>
              <w:top w:val="single" w:sz="4" w:space="0" w:color="auto"/>
              <w:left w:val="nil"/>
              <w:bottom w:val="single" w:sz="4" w:space="0" w:color="auto"/>
              <w:right w:val="nil"/>
            </w:tcBorders>
          </w:tcPr>
          <w:p w14:paraId="2CF96541" w14:textId="77777777" w:rsidR="00697D60" w:rsidRDefault="00697D60">
            <w:pPr>
              <w:pStyle w:val="xtabletext"/>
              <w:rPr>
                <w:lang w:val="en-US" w:eastAsia="en-AU"/>
              </w:rPr>
            </w:pPr>
          </w:p>
        </w:tc>
      </w:tr>
    </w:tbl>
    <w:p w14:paraId="1275717C" w14:textId="77777777" w:rsidR="00697D60" w:rsidRDefault="00697D60" w:rsidP="00697D60">
      <w:pPr>
        <w:pStyle w:val="xlist"/>
      </w:pPr>
      <w:r>
        <w:t>4</w:t>
      </w:r>
      <w:r>
        <w:tab/>
        <w:t>Apart from synthesis, in what other ways could this reaction be classified? (Hint: Think about the energy involved in this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1F182197" w14:textId="77777777" w:rsidTr="00C64FB4">
        <w:trPr>
          <w:trHeight w:val="374"/>
        </w:trPr>
        <w:tc>
          <w:tcPr>
            <w:tcW w:w="5000" w:type="pct"/>
            <w:tcBorders>
              <w:top w:val="nil"/>
              <w:left w:val="nil"/>
              <w:bottom w:val="single" w:sz="4" w:space="0" w:color="auto"/>
              <w:right w:val="nil"/>
            </w:tcBorders>
          </w:tcPr>
          <w:p w14:paraId="3E8F6B67" w14:textId="77777777" w:rsidR="00697D60" w:rsidRDefault="00697D60">
            <w:pPr>
              <w:pStyle w:val="xtabletext"/>
              <w:rPr>
                <w:lang w:val="en-US" w:eastAsia="en-AU"/>
              </w:rPr>
            </w:pPr>
          </w:p>
        </w:tc>
      </w:tr>
      <w:tr w:rsidR="00697D60" w14:paraId="1248126E" w14:textId="77777777" w:rsidTr="00C64FB4">
        <w:trPr>
          <w:trHeight w:val="374"/>
        </w:trPr>
        <w:tc>
          <w:tcPr>
            <w:tcW w:w="5000" w:type="pct"/>
            <w:tcBorders>
              <w:top w:val="single" w:sz="4" w:space="0" w:color="auto"/>
              <w:left w:val="nil"/>
              <w:bottom w:val="single" w:sz="4" w:space="0" w:color="auto"/>
              <w:right w:val="nil"/>
            </w:tcBorders>
          </w:tcPr>
          <w:p w14:paraId="7BCD6928" w14:textId="77777777" w:rsidR="00697D60" w:rsidRDefault="00697D60">
            <w:pPr>
              <w:pStyle w:val="xtabletext"/>
              <w:rPr>
                <w:lang w:val="en-US" w:eastAsia="en-AU"/>
              </w:rPr>
            </w:pPr>
          </w:p>
        </w:tc>
      </w:tr>
      <w:tr w:rsidR="00C64FB4" w14:paraId="56AA24F1" w14:textId="77777777" w:rsidTr="00C64FB4">
        <w:trPr>
          <w:trHeight w:val="374"/>
        </w:trPr>
        <w:tc>
          <w:tcPr>
            <w:tcW w:w="5000" w:type="pct"/>
            <w:tcBorders>
              <w:top w:val="single" w:sz="4" w:space="0" w:color="auto"/>
              <w:left w:val="nil"/>
              <w:bottom w:val="single" w:sz="4" w:space="0" w:color="auto"/>
              <w:right w:val="nil"/>
            </w:tcBorders>
          </w:tcPr>
          <w:p w14:paraId="0BBC6CE4" w14:textId="77777777" w:rsidR="00C64FB4" w:rsidRDefault="00C64FB4">
            <w:pPr>
              <w:pStyle w:val="xtabletext"/>
              <w:rPr>
                <w:lang w:val="en-US" w:eastAsia="en-AU"/>
              </w:rPr>
            </w:pPr>
          </w:p>
        </w:tc>
      </w:tr>
    </w:tbl>
    <w:p w14:paraId="71F7B2D7" w14:textId="77777777" w:rsidR="00697D60" w:rsidRDefault="00697D60" w:rsidP="00697D60">
      <w:pPr>
        <w:pStyle w:val="xbhead"/>
      </w:pPr>
      <w:r>
        <w:t>Conclusion</w:t>
      </w:r>
    </w:p>
    <w:p w14:paraId="4694DABD" w14:textId="77777777" w:rsidR="00697D60" w:rsidRDefault="00697D60" w:rsidP="00697D60">
      <w:pPr>
        <w:pStyle w:val="xlist"/>
      </w:pPr>
      <w:r>
        <w:t>What do you know about the direct synthesis of wat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DFD88B0" w14:textId="77777777" w:rsidTr="00C64FB4">
        <w:trPr>
          <w:trHeight w:val="374"/>
        </w:trPr>
        <w:tc>
          <w:tcPr>
            <w:tcW w:w="5000" w:type="pct"/>
            <w:tcBorders>
              <w:top w:val="nil"/>
              <w:left w:val="nil"/>
              <w:bottom w:val="single" w:sz="4" w:space="0" w:color="auto"/>
              <w:right w:val="nil"/>
            </w:tcBorders>
          </w:tcPr>
          <w:p w14:paraId="57986F95" w14:textId="77777777" w:rsidR="00697D60" w:rsidRDefault="00697D60" w:rsidP="00C64FB4">
            <w:pPr>
              <w:pStyle w:val="xtabletext"/>
            </w:pPr>
          </w:p>
        </w:tc>
      </w:tr>
      <w:tr w:rsidR="00697D60" w14:paraId="69728254" w14:textId="77777777" w:rsidTr="00C64FB4">
        <w:trPr>
          <w:trHeight w:val="374"/>
        </w:trPr>
        <w:tc>
          <w:tcPr>
            <w:tcW w:w="5000" w:type="pct"/>
            <w:tcBorders>
              <w:top w:val="single" w:sz="4" w:space="0" w:color="auto"/>
              <w:left w:val="nil"/>
              <w:bottom w:val="single" w:sz="4" w:space="0" w:color="auto"/>
              <w:right w:val="nil"/>
            </w:tcBorders>
          </w:tcPr>
          <w:p w14:paraId="52718E72" w14:textId="77777777" w:rsidR="00697D60" w:rsidRDefault="00697D60" w:rsidP="00C64FB4">
            <w:pPr>
              <w:pStyle w:val="xtabletext"/>
            </w:pPr>
          </w:p>
        </w:tc>
      </w:tr>
      <w:tr w:rsidR="00697D60" w14:paraId="10E5082D" w14:textId="77777777" w:rsidTr="00C64FB4">
        <w:trPr>
          <w:trHeight w:val="374"/>
        </w:trPr>
        <w:tc>
          <w:tcPr>
            <w:tcW w:w="5000" w:type="pct"/>
            <w:tcBorders>
              <w:top w:val="single" w:sz="4" w:space="0" w:color="auto"/>
              <w:left w:val="nil"/>
              <w:bottom w:val="single" w:sz="4" w:space="0" w:color="auto"/>
              <w:right w:val="nil"/>
            </w:tcBorders>
          </w:tcPr>
          <w:p w14:paraId="68FEC554" w14:textId="77777777" w:rsidR="00697D60" w:rsidRDefault="00697D60" w:rsidP="00C64FB4">
            <w:pPr>
              <w:pStyle w:val="xtabletext"/>
            </w:pPr>
          </w:p>
        </w:tc>
      </w:tr>
      <w:tr w:rsidR="00C64FB4" w14:paraId="1DE8C398" w14:textId="77777777" w:rsidTr="00C64FB4">
        <w:trPr>
          <w:trHeight w:val="374"/>
        </w:trPr>
        <w:tc>
          <w:tcPr>
            <w:tcW w:w="5000" w:type="pct"/>
            <w:tcBorders>
              <w:top w:val="single" w:sz="4" w:space="0" w:color="auto"/>
              <w:left w:val="nil"/>
              <w:bottom w:val="single" w:sz="4" w:space="0" w:color="auto"/>
              <w:right w:val="nil"/>
            </w:tcBorders>
          </w:tcPr>
          <w:p w14:paraId="19E5BF4E" w14:textId="77777777" w:rsidR="00C64FB4" w:rsidRDefault="00C64FB4" w:rsidP="00C64FB4">
            <w:pPr>
              <w:pStyle w:val="xtabletext"/>
            </w:pPr>
          </w:p>
        </w:tc>
      </w:tr>
    </w:tbl>
    <w:p w14:paraId="3D7765F6" w14:textId="77777777" w:rsidR="00697D60" w:rsidRDefault="00697D60" w:rsidP="00697D60">
      <w:pPr>
        <w:pStyle w:val="xworksheettype"/>
      </w:pPr>
      <w:r>
        <w:lastRenderedPageBreak/>
        <w:t>Experiment worksheet</w:t>
      </w:r>
    </w:p>
    <w:p w14:paraId="288F7060" w14:textId="77777777" w:rsidR="00697D60" w:rsidRDefault="00697D60" w:rsidP="00697D60">
      <w:pPr>
        <w:pStyle w:val="xchapterhead"/>
        <w:rPr>
          <w:lang w:val="en-US"/>
        </w:rPr>
      </w:pPr>
      <w:r>
        <w:rPr>
          <w:lang w:val="en-US"/>
        </w:rPr>
        <w:t>4.1 Synthesis and decomposition reactions can be represented by equations</w:t>
      </w:r>
    </w:p>
    <w:p w14:paraId="21D6DCD5" w14:textId="11840A1D" w:rsidR="00697D60" w:rsidRDefault="00697D60" w:rsidP="00697D60">
      <w:pPr>
        <w:pStyle w:val="xpagereference"/>
        <w:rPr>
          <w:szCs w:val="24"/>
        </w:rPr>
      </w:pPr>
      <w:r>
        <w:rPr>
          <w:szCs w:val="24"/>
        </w:rPr>
        <w:t>Pages 90–91 and 20</w:t>
      </w:r>
      <w:r w:rsidR="0085704F">
        <w:rPr>
          <w:szCs w:val="24"/>
        </w:rPr>
        <w:t>1</w:t>
      </w:r>
    </w:p>
    <w:p w14:paraId="4AE29592" w14:textId="77777777" w:rsidR="00697D60" w:rsidRDefault="00697D60" w:rsidP="00697D60">
      <w:pPr>
        <w:pStyle w:val="xahead"/>
      </w:pPr>
      <w:r>
        <w:t>Experiment 4.1B: Decomposing a carbonate</w:t>
      </w:r>
    </w:p>
    <w:p w14:paraId="7190D2BC" w14:textId="77777777" w:rsidR="00697D60" w:rsidRDefault="00697D60" w:rsidP="00697D60">
      <w:pPr>
        <w:pStyle w:val="xbhead"/>
        <w:spacing w:before="200"/>
      </w:pPr>
      <w:r>
        <w:t>Aim</w:t>
      </w:r>
    </w:p>
    <w:p w14:paraId="5BF16830" w14:textId="77777777" w:rsidR="00697D60" w:rsidRDefault="00697D60" w:rsidP="00697D60">
      <w:pPr>
        <w:pStyle w:val="xparafo"/>
        <w:spacing w:before="200"/>
      </w:pPr>
      <w:r>
        <w:t xml:space="preserve">To use heat to decompose </w:t>
      </w:r>
      <w:proofErr w:type="gramStart"/>
      <w:r>
        <w:t>copper(</w:t>
      </w:r>
      <w:proofErr w:type="gramEnd"/>
      <w:r>
        <w:t>II) carbonate to produce copper oxide and carbon dioxide.</w:t>
      </w:r>
    </w:p>
    <w:p w14:paraId="5736D6DF" w14:textId="77777777" w:rsidR="00697D60" w:rsidRDefault="00697D60" w:rsidP="00697D60">
      <w:pPr>
        <w:pStyle w:val="xbhead"/>
        <w:spacing w:before="200"/>
      </w:pPr>
      <w:r>
        <w:t>Materials</w:t>
      </w:r>
    </w:p>
    <w:p w14:paraId="6DDE1641" w14:textId="77777777" w:rsidR="00697D60" w:rsidRDefault="00697D60" w:rsidP="00697D60">
      <w:pPr>
        <w:pStyle w:val="xlist"/>
        <w:spacing w:before="200"/>
      </w:pPr>
      <w:r>
        <w:t>•</w:t>
      </w:r>
      <w:r>
        <w:tab/>
      </w:r>
      <w:proofErr w:type="gramStart"/>
      <w:r>
        <w:t>Copper(</w:t>
      </w:r>
      <w:proofErr w:type="gramEnd"/>
      <w:r>
        <w:t>II) carbonate</w:t>
      </w:r>
    </w:p>
    <w:p w14:paraId="7C08B55E" w14:textId="77777777" w:rsidR="00697D60" w:rsidRDefault="00697D60" w:rsidP="00697D60">
      <w:pPr>
        <w:pStyle w:val="xlist"/>
        <w:spacing w:before="200"/>
      </w:pPr>
      <w:r>
        <w:t>•</w:t>
      </w:r>
      <w:r>
        <w:tab/>
      </w:r>
      <w:proofErr w:type="gramStart"/>
      <w:r>
        <w:t>Copper(</w:t>
      </w:r>
      <w:proofErr w:type="gramEnd"/>
      <w:r>
        <w:t>II) oxide</w:t>
      </w:r>
    </w:p>
    <w:p w14:paraId="7522DDCB" w14:textId="77777777" w:rsidR="00697D60" w:rsidRDefault="00697D60" w:rsidP="00697D60">
      <w:pPr>
        <w:pStyle w:val="xlist"/>
        <w:spacing w:before="200"/>
      </w:pPr>
      <w:r>
        <w:t>•</w:t>
      </w:r>
      <w:r>
        <w:tab/>
        <w:t>Calcium carbonate powder</w:t>
      </w:r>
    </w:p>
    <w:p w14:paraId="55A39E52" w14:textId="77777777" w:rsidR="00697D60" w:rsidRDefault="00697D60" w:rsidP="00697D60">
      <w:pPr>
        <w:pStyle w:val="xlist"/>
        <w:spacing w:before="200"/>
      </w:pPr>
      <w:r>
        <w:t>•</w:t>
      </w:r>
      <w:r>
        <w:tab/>
        <w:t>Pyrex (high-strength) test tube</w:t>
      </w:r>
    </w:p>
    <w:p w14:paraId="00FD8716" w14:textId="77777777" w:rsidR="00697D60" w:rsidRDefault="00697D60" w:rsidP="00697D60">
      <w:pPr>
        <w:pStyle w:val="xlist"/>
        <w:spacing w:before="200"/>
      </w:pPr>
      <w:r>
        <w:t>•</w:t>
      </w:r>
      <w:r>
        <w:tab/>
        <w:t>Test-tube holder</w:t>
      </w:r>
    </w:p>
    <w:p w14:paraId="1933FB8F" w14:textId="77777777" w:rsidR="00697D60" w:rsidRDefault="00697D60" w:rsidP="00697D60">
      <w:pPr>
        <w:pStyle w:val="xlist"/>
        <w:spacing w:before="200"/>
      </w:pPr>
      <w:r>
        <w:t>•</w:t>
      </w:r>
      <w:r>
        <w:tab/>
        <w:t>Bunsen burner</w:t>
      </w:r>
    </w:p>
    <w:p w14:paraId="7A466900" w14:textId="77777777" w:rsidR="00697D60" w:rsidRDefault="00697D60" w:rsidP="00697D60">
      <w:pPr>
        <w:pStyle w:val="xlist"/>
        <w:spacing w:before="200"/>
      </w:pPr>
      <w:r>
        <w:t>•</w:t>
      </w:r>
      <w:r>
        <w:tab/>
        <w:t>Matches</w:t>
      </w:r>
    </w:p>
    <w:p w14:paraId="7A371859" w14:textId="77777777" w:rsidR="00697D60" w:rsidRDefault="00697D60" w:rsidP="00697D60">
      <w:pPr>
        <w:pStyle w:val="xlist"/>
        <w:spacing w:before="200"/>
      </w:pPr>
      <w:r>
        <w:t>•</w:t>
      </w:r>
      <w:r>
        <w:tab/>
        <w:t>Spatula</w:t>
      </w:r>
    </w:p>
    <w:p w14:paraId="2EAE13C8" w14:textId="6C4BCC3B" w:rsidR="00697D60" w:rsidRDefault="00697D60" w:rsidP="00697D60">
      <w:pPr>
        <w:pStyle w:val="xparafo"/>
        <w:spacing w:before="200"/>
      </w:pPr>
      <w:r>
        <w:rPr>
          <w:noProof/>
          <w:lang w:val="en-GB" w:eastAsia="en-GB"/>
        </w:rPr>
        <w:drawing>
          <wp:inline distT="0" distB="0" distL="0" distR="0" wp14:anchorId="6DD97BDB" wp14:editId="2BAB78F3">
            <wp:extent cx="609600" cy="514350"/>
            <wp:effectExtent l="0" t="0" r="0" b="0"/>
            <wp:docPr id="13" name="Picture 13"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6739A676" w14:textId="77777777" w:rsidR="00697D60" w:rsidRDefault="00697D60" w:rsidP="00697D60">
      <w:pPr>
        <w:pStyle w:val="xparafo"/>
        <w:spacing w:before="200"/>
        <w:rPr>
          <w:rStyle w:val="xbold"/>
        </w:rPr>
      </w:pPr>
      <w:r>
        <w:rPr>
          <w:rStyle w:val="xbold"/>
          <w:highlight w:val="yellow"/>
        </w:rPr>
        <w:t>CAUTION: Wear safety glasses throughout this experiment. Make sure that the open end of the test tube is facing in a safe direction while heating.</w:t>
      </w:r>
    </w:p>
    <w:p w14:paraId="29B3EFA9" w14:textId="77777777" w:rsidR="00697D60" w:rsidRDefault="00697D60" w:rsidP="00697D60">
      <w:pPr>
        <w:pStyle w:val="xbhead"/>
      </w:pPr>
      <w:r>
        <w:t>Method</w:t>
      </w:r>
    </w:p>
    <w:p w14:paraId="76FDE45B" w14:textId="77777777" w:rsidR="00697D60" w:rsidRDefault="00697D60" w:rsidP="00697D60">
      <w:pPr>
        <w:pStyle w:val="xlist"/>
      </w:pPr>
      <w:r>
        <w:t>1</w:t>
      </w:r>
      <w:r>
        <w:tab/>
        <w:t xml:space="preserve">Describe the appearance of </w:t>
      </w:r>
      <w:proofErr w:type="gramStart"/>
      <w:r>
        <w:t>copper(</w:t>
      </w:r>
      <w:proofErr w:type="gramEnd"/>
      <w:r>
        <w:t>II) carbonate and copper(II) oxide.</w:t>
      </w:r>
    </w:p>
    <w:p w14:paraId="052E7F95" w14:textId="77777777" w:rsidR="00697D60" w:rsidRDefault="00697D60" w:rsidP="00697D60">
      <w:pPr>
        <w:pStyle w:val="xlist"/>
      </w:pPr>
      <w:r>
        <w:t>2</w:t>
      </w:r>
      <w:r>
        <w:tab/>
        <w:t xml:space="preserve">Place one spatula of </w:t>
      </w:r>
      <w:proofErr w:type="gramStart"/>
      <w:r>
        <w:t>copper(</w:t>
      </w:r>
      <w:proofErr w:type="gramEnd"/>
      <w:r>
        <w:t>II) carbonate into the test tube.</w:t>
      </w:r>
    </w:p>
    <w:p w14:paraId="63E128CE" w14:textId="77777777" w:rsidR="00697D60" w:rsidRDefault="00697D60" w:rsidP="00697D60">
      <w:pPr>
        <w:pStyle w:val="xlist"/>
      </w:pPr>
      <w:r>
        <w:t>3</w:t>
      </w:r>
      <w:r>
        <w:tab/>
        <w:t>Hold the test tube at an angle of approximately 45° and gently heat the bottom of the test tube by moving it carefully in and out of a Bunsen burner flame (Figure 1).</w:t>
      </w:r>
    </w:p>
    <w:p w14:paraId="4FE75115" w14:textId="20BF27D0" w:rsidR="00697D60" w:rsidRDefault="00697D60" w:rsidP="00C64FB4">
      <w:pPr>
        <w:pStyle w:val="xcaption"/>
      </w:pPr>
      <w:r>
        <w:rPr>
          <w:noProof/>
          <w:lang w:val="en-GB" w:eastAsia="en-GB"/>
        </w:rPr>
        <w:drawing>
          <wp:inline distT="0" distB="0" distL="0" distR="0" wp14:anchorId="4B7181E2" wp14:editId="0A4C7EE4">
            <wp:extent cx="1686036" cy="1131882"/>
            <wp:effectExtent l="0" t="0" r="0" b="0"/>
            <wp:docPr id="12" name="Picture 12" descr="\\10.4.1.59\Data_ELT\production\OUP\OUP_ANZ\LIVE\Secondary\Oxf _Science _10 _AC\PRODN\IMAGES\JPEG\SIL_OXSCI10_AC_TXT_Links 1\SIL_OXSCI10_AC_TXT_Links 1\0814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0.4.1.59\Data_ELT\production\OUP\OUP_ANZ\LIVE\Secondary\Oxf _Science _10 _AC\PRODN\IMAGES\JPEG\SIL_OXSCI10_AC_TXT_Links 1\SIL_OXSCI10_AC_TXT_Links 1\0814_01033-r.jp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700558" cy="1141631"/>
                    </a:xfrm>
                    <a:prstGeom prst="rect">
                      <a:avLst/>
                    </a:prstGeom>
                    <a:noFill/>
                    <a:ln>
                      <a:noFill/>
                    </a:ln>
                  </pic:spPr>
                </pic:pic>
              </a:graphicData>
            </a:graphic>
          </wp:inline>
        </w:drawing>
      </w:r>
      <w:r>
        <w:t xml:space="preserve"> </w:t>
      </w:r>
      <w:r w:rsidRPr="00C61CC6">
        <w:rPr>
          <w:b/>
        </w:rPr>
        <w:t>Figure 1</w:t>
      </w:r>
    </w:p>
    <w:p w14:paraId="781E8232" w14:textId="77777777" w:rsidR="00697D60" w:rsidRDefault="00697D60" w:rsidP="00697D60">
      <w:pPr>
        <w:pStyle w:val="xlist"/>
      </w:pPr>
      <w:r>
        <w:lastRenderedPageBreak/>
        <w:t>4</w:t>
      </w:r>
      <w:r>
        <w:tab/>
        <w:t>Carefully observe the changes that occur.</w:t>
      </w:r>
    </w:p>
    <w:p w14:paraId="4575A3C3" w14:textId="77777777" w:rsidR="00697D60" w:rsidRDefault="00697D60" w:rsidP="00697D60">
      <w:pPr>
        <w:pStyle w:val="xbhead"/>
      </w:pPr>
      <w:r>
        <w:t>Results</w:t>
      </w:r>
    </w:p>
    <w:p w14:paraId="4D184362" w14:textId="77777777" w:rsidR="00697D60" w:rsidRDefault="00697D60" w:rsidP="00697D60">
      <w:pPr>
        <w:pStyle w:val="xlist"/>
      </w:pPr>
      <w:r>
        <w:t>Record your observations in an appropriate format.</w:t>
      </w:r>
    </w:p>
    <w:p w14:paraId="36DDF4BF" w14:textId="77777777" w:rsidR="00697D60" w:rsidRDefault="00697D60" w:rsidP="00697D60">
      <w:pPr>
        <w:pStyle w:val="xbhead"/>
      </w:pPr>
      <w:r>
        <w:t>Discussion</w:t>
      </w:r>
    </w:p>
    <w:p w14:paraId="7C031DAC" w14:textId="77777777" w:rsidR="00697D60" w:rsidRDefault="00697D60" w:rsidP="00697D60">
      <w:pPr>
        <w:pStyle w:val="xlist"/>
      </w:pPr>
      <w:r>
        <w:t>1</w:t>
      </w:r>
      <w:r>
        <w:tab/>
        <w:t xml:space="preserve">What evidence is there that </w:t>
      </w:r>
      <w:proofErr w:type="gramStart"/>
      <w:r>
        <w:t>copper(</w:t>
      </w:r>
      <w:proofErr w:type="gramEnd"/>
      <w:r>
        <w:t>II) oxide was formed in the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6C6CCC3" w14:textId="77777777" w:rsidTr="00C64FB4">
        <w:trPr>
          <w:trHeight w:val="374"/>
        </w:trPr>
        <w:tc>
          <w:tcPr>
            <w:tcW w:w="5000" w:type="pct"/>
            <w:tcBorders>
              <w:top w:val="nil"/>
              <w:left w:val="nil"/>
              <w:bottom w:val="single" w:sz="4" w:space="0" w:color="auto"/>
              <w:right w:val="nil"/>
            </w:tcBorders>
          </w:tcPr>
          <w:p w14:paraId="1E964AF8" w14:textId="77777777" w:rsidR="00697D60" w:rsidRDefault="00697D60">
            <w:pPr>
              <w:pStyle w:val="xtabletext"/>
              <w:rPr>
                <w:lang w:val="en-US" w:eastAsia="en-AU"/>
              </w:rPr>
            </w:pPr>
          </w:p>
        </w:tc>
      </w:tr>
      <w:tr w:rsidR="00697D60" w14:paraId="7BA68D43" w14:textId="77777777" w:rsidTr="00C64FB4">
        <w:trPr>
          <w:trHeight w:val="374"/>
        </w:trPr>
        <w:tc>
          <w:tcPr>
            <w:tcW w:w="5000" w:type="pct"/>
            <w:tcBorders>
              <w:top w:val="single" w:sz="4" w:space="0" w:color="auto"/>
              <w:left w:val="nil"/>
              <w:bottom w:val="single" w:sz="4" w:space="0" w:color="auto"/>
              <w:right w:val="nil"/>
            </w:tcBorders>
          </w:tcPr>
          <w:p w14:paraId="13A9FEF4" w14:textId="77777777" w:rsidR="00697D60" w:rsidRDefault="00697D60">
            <w:pPr>
              <w:pStyle w:val="xtabletext"/>
              <w:rPr>
                <w:lang w:val="en-US" w:eastAsia="en-AU"/>
              </w:rPr>
            </w:pPr>
          </w:p>
        </w:tc>
      </w:tr>
    </w:tbl>
    <w:p w14:paraId="3F862D24" w14:textId="77777777" w:rsidR="00697D60" w:rsidRDefault="00697D60" w:rsidP="00697D60">
      <w:pPr>
        <w:pStyle w:val="xlist"/>
      </w:pPr>
      <w:r>
        <w:t>2</w:t>
      </w:r>
      <w:r>
        <w:tab/>
        <w:t>What evidence is there that a gas was given off in the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59486B4" w14:textId="77777777" w:rsidTr="00C64FB4">
        <w:trPr>
          <w:trHeight w:val="374"/>
        </w:trPr>
        <w:tc>
          <w:tcPr>
            <w:tcW w:w="5000" w:type="pct"/>
            <w:tcBorders>
              <w:top w:val="nil"/>
              <w:left w:val="nil"/>
              <w:bottom w:val="single" w:sz="4" w:space="0" w:color="auto"/>
              <w:right w:val="nil"/>
            </w:tcBorders>
          </w:tcPr>
          <w:p w14:paraId="197E83D7" w14:textId="77777777" w:rsidR="00697D60" w:rsidRDefault="00697D60">
            <w:pPr>
              <w:pStyle w:val="xtabletext"/>
              <w:rPr>
                <w:lang w:val="en-US" w:eastAsia="en-AU"/>
              </w:rPr>
            </w:pPr>
          </w:p>
        </w:tc>
      </w:tr>
      <w:tr w:rsidR="00697D60" w14:paraId="0322D4DA" w14:textId="77777777" w:rsidTr="00C64FB4">
        <w:trPr>
          <w:trHeight w:val="374"/>
        </w:trPr>
        <w:tc>
          <w:tcPr>
            <w:tcW w:w="5000" w:type="pct"/>
            <w:tcBorders>
              <w:top w:val="single" w:sz="4" w:space="0" w:color="auto"/>
              <w:left w:val="nil"/>
              <w:bottom w:val="single" w:sz="4" w:space="0" w:color="auto"/>
              <w:right w:val="nil"/>
            </w:tcBorders>
          </w:tcPr>
          <w:p w14:paraId="4E0078B0" w14:textId="77777777" w:rsidR="00697D60" w:rsidRDefault="00697D60">
            <w:pPr>
              <w:pStyle w:val="xtabletext"/>
              <w:rPr>
                <w:lang w:val="en-US" w:eastAsia="en-AU"/>
              </w:rPr>
            </w:pPr>
          </w:p>
        </w:tc>
      </w:tr>
    </w:tbl>
    <w:p w14:paraId="6A4C6BA9" w14:textId="77777777" w:rsidR="00697D60" w:rsidRDefault="00697D60" w:rsidP="00697D60">
      <w:pPr>
        <w:pStyle w:val="xlist"/>
      </w:pPr>
      <w:r>
        <w:t>3</w:t>
      </w:r>
      <w:r>
        <w:tab/>
        <w:t>Write a chemical equation for the reaction that occurred, including state symbol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BFCBBCD" w14:textId="77777777" w:rsidTr="00C64FB4">
        <w:trPr>
          <w:trHeight w:val="374"/>
        </w:trPr>
        <w:tc>
          <w:tcPr>
            <w:tcW w:w="5000" w:type="pct"/>
            <w:tcBorders>
              <w:top w:val="nil"/>
              <w:left w:val="nil"/>
              <w:bottom w:val="single" w:sz="4" w:space="0" w:color="auto"/>
              <w:right w:val="nil"/>
            </w:tcBorders>
          </w:tcPr>
          <w:p w14:paraId="10CB22A5" w14:textId="77777777" w:rsidR="00697D60" w:rsidRDefault="00697D60">
            <w:pPr>
              <w:pStyle w:val="xtabletext"/>
              <w:rPr>
                <w:lang w:val="en-US" w:eastAsia="en-AU"/>
              </w:rPr>
            </w:pPr>
          </w:p>
        </w:tc>
      </w:tr>
    </w:tbl>
    <w:p w14:paraId="09BD9998" w14:textId="77777777" w:rsidR="00697D60" w:rsidRDefault="00697D60" w:rsidP="00697D60">
      <w:pPr>
        <w:pStyle w:val="xlist"/>
      </w:pPr>
      <w:r>
        <w:t>4</w:t>
      </w:r>
      <w:r>
        <w:tab/>
        <w:t>Apart from decomposition, what other ways could this reaction be classifi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FE52942" w14:textId="77777777" w:rsidTr="00C64FB4">
        <w:trPr>
          <w:trHeight w:val="374"/>
        </w:trPr>
        <w:tc>
          <w:tcPr>
            <w:tcW w:w="5000" w:type="pct"/>
            <w:tcBorders>
              <w:top w:val="nil"/>
              <w:left w:val="nil"/>
              <w:bottom w:val="single" w:sz="4" w:space="0" w:color="auto"/>
              <w:right w:val="nil"/>
            </w:tcBorders>
          </w:tcPr>
          <w:p w14:paraId="49BA01D5" w14:textId="77777777" w:rsidR="00697D60" w:rsidRDefault="00697D60">
            <w:pPr>
              <w:pStyle w:val="xtabletext"/>
              <w:rPr>
                <w:lang w:val="en-US" w:eastAsia="en-AU"/>
              </w:rPr>
            </w:pPr>
          </w:p>
        </w:tc>
      </w:tr>
    </w:tbl>
    <w:p w14:paraId="156CC3DD" w14:textId="77777777" w:rsidR="00697D60" w:rsidRDefault="00697D60" w:rsidP="00697D60">
      <w:pPr>
        <w:pStyle w:val="xbhead"/>
      </w:pPr>
      <w:r>
        <w:t>Conclusion</w:t>
      </w:r>
    </w:p>
    <w:p w14:paraId="08A2A492" w14:textId="77777777" w:rsidR="00697D60" w:rsidRDefault="00697D60" w:rsidP="00697D60">
      <w:pPr>
        <w:pStyle w:val="xlist"/>
      </w:pPr>
      <w:r>
        <w:t>What do you know about the decomposition equation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D38DB1A" w14:textId="77777777" w:rsidTr="00C64FB4">
        <w:trPr>
          <w:trHeight w:val="374"/>
        </w:trPr>
        <w:tc>
          <w:tcPr>
            <w:tcW w:w="5000" w:type="pct"/>
            <w:tcBorders>
              <w:top w:val="nil"/>
              <w:left w:val="nil"/>
              <w:bottom w:val="single" w:sz="4" w:space="0" w:color="auto"/>
              <w:right w:val="nil"/>
            </w:tcBorders>
          </w:tcPr>
          <w:p w14:paraId="629019C1" w14:textId="77777777" w:rsidR="00697D60" w:rsidRDefault="00697D60">
            <w:pPr>
              <w:pStyle w:val="xtabletext"/>
              <w:rPr>
                <w:lang w:val="en-US" w:eastAsia="en-AU"/>
              </w:rPr>
            </w:pPr>
          </w:p>
        </w:tc>
      </w:tr>
      <w:tr w:rsidR="00697D60" w14:paraId="6DB76E3B" w14:textId="77777777" w:rsidTr="00C64FB4">
        <w:trPr>
          <w:trHeight w:val="374"/>
        </w:trPr>
        <w:tc>
          <w:tcPr>
            <w:tcW w:w="5000" w:type="pct"/>
            <w:tcBorders>
              <w:top w:val="single" w:sz="4" w:space="0" w:color="auto"/>
              <w:left w:val="nil"/>
              <w:bottom w:val="single" w:sz="4" w:space="0" w:color="auto"/>
              <w:right w:val="nil"/>
            </w:tcBorders>
          </w:tcPr>
          <w:p w14:paraId="193A540E" w14:textId="77777777" w:rsidR="00697D60" w:rsidRDefault="00697D60">
            <w:pPr>
              <w:pStyle w:val="xtabletext"/>
              <w:rPr>
                <w:lang w:val="en-US" w:eastAsia="en-AU"/>
              </w:rPr>
            </w:pPr>
          </w:p>
        </w:tc>
      </w:tr>
    </w:tbl>
    <w:p w14:paraId="310CC2C6" w14:textId="77777777" w:rsidR="00697D60" w:rsidRDefault="00697D60" w:rsidP="00697D60">
      <w:pPr>
        <w:pStyle w:val="xbhead"/>
      </w:pPr>
      <w:r>
        <w:t>Further investigation</w:t>
      </w:r>
    </w:p>
    <w:p w14:paraId="5198EACA" w14:textId="77777777" w:rsidR="00697D60" w:rsidRDefault="00697D60" w:rsidP="00C64FB4">
      <w:pPr>
        <w:pStyle w:val="xparafo"/>
      </w:pPr>
      <w:r>
        <w:t xml:space="preserve">How could you redesign this experiment to provide evidence that it is carbon dioxide gas that is produced in the reaction? Write an experimental method, including labelled diagrams, and list any additional equipment you will need. Show your design to </w:t>
      </w:r>
      <w:r w:rsidRPr="00C64FB4">
        <w:t>your</w:t>
      </w:r>
      <w:r>
        <w:t xml:space="preserve"> teacher and, if it is safe, try your method using </w:t>
      </w:r>
      <w:proofErr w:type="gramStart"/>
      <w:r>
        <w:t>copper(</w:t>
      </w:r>
      <w:proofErr w:type="gramEnd"/>
      <w:r>
        <w:t>II) carbonate and then repeat using calcium carbonat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6BC0FE29" w14:textId="77777777" w:rsidTr="00C64FB4">
        <w:trPr>
          <w:trHeight w:val="374"/>
        </w:trPr>
        <w:tc>
          <w:tcPr>
            <w:tcW w:w="5000" w:type="pct"/>
            <w:tcBorders>
              <w:top w:val="nil"/>
              <w:left w:val="nil"/>
              <w:bottom w:val="single" w:sz="4" w:space="0" w:color="auto"/>
              <w:right w:val="nil"/>
            </w:tcBorders>
          </w:tcPr>
          <w:p w14:paraId="72741E72" w14:textId="77777777" w:rsidR="00697D60" w:rsidRDefault="00697D60">
            <w:pPr>
              <w:pStyle w:val="xtabletext"/>
              <w:rPr>
                <w:lang w:val="en-US" w:eastAsia="en-AU"/>
              </w:rPr>
            </w:pPr>
          </w:p>
        </w:tc>
      </w:tr>
      <w:tr w:rsidR="00697D60" w14:paraId="605CB228" w14:textId="77777777" w:rsidTr="00C64FB4">
        <w:trPr>
          <w:trHeight w:val="374"/>
        </w:trPr>
        <w:tc>
          <w:tcPr>
            <w:tcW w:w="5000" w:type="pct"/>
            <w:tcBorders>
              <w:top w:val="single" w:sz="4" w:space="0" w:color="auto"/>
              <w:left w:val="nil"/>
              <w:bottom w:val="single" w:sz="4" w:space="0" w:color="auto"/>
              <w:right w:val="nil"/>
            </w:tcBorders>
          </w:tcPr>
          <w:p w14:paraId="65E369BF" w14:textId="77777777" w:rsidR="00697D60" w:rsidRDefault="00697D60">
            <w:pPr>
              <w:pStyle w:val="xtabletext"/>
              <w:rPr>
                <w:lang w:val="en-US" w:eastAsia="en-AU"/>
              </w:rPr>
            </w:pPr>
          </w:p>
        </w:tc>
      </w:tr>
      <w:tr w:rsidR="00697D60" w14:paraId="23CDA155" w14:textId="77777777" w:rsidTr="00C64FB4">
        <w:trPr>
          <w:trHeight w:val="374"/>
        </w:trPr>
        <w:tc>
          <w:tcPr>
            <w:tcW w:w="5000" w:type="pct"/>
            <w:tcBorders>
              <w:top w:val="single" w:sz="4" w:space="0" w:color="auto"/>
              <w:left w:val="nil"/>
              <w:bottom w:val="single" w:sz="4" w:space="0" w:color="auto"/>
              <w:right w:val="nil"/>
            </w:tcBorders>
          </w:tcPr>
          <w:p w14:paraId="5F2B8657" w14:textId="77777777" w:rsidR="00697D60" w:rsidRDefault="00697D60">
            <w:pPr>
              <w:pStyle w:val="xtabletext"/>
              <w:rPr>
                <w:lang w:val="en-US" w:eastAsia="en-AU"/>
              </w:rPr>
            </w:pPr>
          </w:p>
        </w:tc>
      </w:tr>
    </w:tbl>
    <w:p w14:paraId="22B2F8AC" w14:textId="77777777" w:rsidR="00697D60" w:rsidRDefault="00697D60" w:rsidP="00697D60">
      <w:pPr>
        <w:pStyle w:val="xworksheettype"/>
      </w:pPr>
      <w:r>
        <w:lastRenderedPageBreak/>
        <w:t>Experiment worksheet</w:t>
      </w:r>
    </w:p>
    <w:p w14:paraId="46FA9A34" w14:textId="77777777" w:rsidR="00697D60" w:rsidRDefault="00697D60" w:rsidP="00697D60">
      <w:pPr>
        <w:pStyle w:val="xchapterhead"/>
        <w:rPr>
          <w:lang w:val="en-US"/>
        </w:rPr>
      </w:pPr>
      <w:r>
        <w:rPr>
          <w:lang w:val="en-US"/>
        </w:rPr>
        <w:t>4.1 Synthesis and decomposition reactions can be represented by equations</w:t>
      </w:r>
    </w:p>
    <w:p w14:paraId="16FA8DD1" w14:textId="2CDD5AB1" w:rsidR="00697D60" w:rsidRDefault="00697D60" w:rsidP="00697D60">
      <w:pPr>
        <w:pStyle w:val="xpagereference"/>
        <w:rPr>
          <w:szCs w:val="24"/>
        </w:rPr>
      </w:pPr>
      <w:r>
        <w:rPr>
          <w:szCs w:val="24"/>
        </w:rPr>
        <w:t>Pages 90–91 and 20</w:t>
      </w:r>
      <w:r w:rsidR="0085704F">
        <w:rPr>
          <w:szCs w:val="24"/>
        </w:rPr>
        <w:t>2</w:t>
      </w:r>
    </w:p>
    <w:p w14:paraId="251F44FF" w14:textId="77777777" w:rsidR="00697D60" w:rsidRDefault="00697D60" w:rsidP="00697D60">
      <w:pPr>
        <w:pStyle w:val="xahead"/>
      </w:pPr>
      <w:r>
        <w:t>Experiment 4.1C: Electrolysis</w:t>
      </w:r>
    </w:p>
    <w:p w14:paraId="3BA6BBB6" w14:textId="77777777" w:rsidR="00697D60" w:rsidRDefault="00697D60" w:rsidP="00697D60">
      <w:pPr>
        <w:pStyle w:val="xbhead"/>
      </w:pPr>
      <w:r>
        <w:t>Aim</w:t>
      </w:r>
    </w:p>
    <w:p w14:paraId="067BFD21" w14:textId="77777777" w:rsidR="00697D60" w:rsidRDefault="00697D60" w:rsidP="00697D60">
      <w:pPr>
        <w:pStyle w:val="xparafo"/>
      </w:pPr>
      <w:r>
        <w:t xml:space="preserve">To use electricity to produce copper metal from </w:t>
      </w:r>
      <w:proofErr w:type="gramStart"/>
      <w:r>
        <w:t>copper(</w:t>
      </w:r>
      <w:proofErr w:type="gramEnd"/>
      <w:r>
        <w:t xml:space="preserve">II) </w:t>
      </w:r>
      <w:proofErr w:type="spellStart"/>
      <w:r>
        <w:t>sulfate</w:t>
      </w:r>
      <w:proofErr w:type="spellEnd"/>
      <w:r>
        <w:t>.</w:t>
      </w:r>
    </w:p>
    <w:p w14:paraId="5DAA7D74" w14:textId="77777777" w:rsidR="00697D60" w:rsidRDefault="00697D60" w:rsidP="00697D60">
      <w:pPr>
        <w:pStyle w:val="xbhead"/>
      </w:pPr>
      <w:r>
        <w:t>Materials</w:t>
      </w:r>
    </w:p>
    <w:p w14:paraId="709BBA42" w14:textId="77777777" w:rsidR="00697D60" w:rsidRDefault="00697D60" w:rsidP="00697D60">
      <w:pPr>
        <w:pStyle w:val="xlist"/>
      </w:pPr>
      <w:r>
        <w:t>•</w:t>
      </w:r>
      <w:r>
        <w:tab/>
      </w:r>
      <w:proofErr w:type="gramStart"/>
      <w:r>
        <w:t>Copper(</w:t>
      </w:r>
      <w:proofErr w:type="gramEnd"/>
      <w:r>
        <w:t xml:space="preserve">II) </w:t>
      </w:r>
      <w:proofErr w:type="spellStart"/>
      <w:r>
        <w:t>sulfate</w:t>
      </w:r>
      <w:proofErr w:type="spellEnd"/>
    </w:p>
    <w:p w14:paraId="21455E21" w14:textId="77777777" w:rsidR="00697D60" w:rsidRDefault="00697D60" w:rsidP="00697D60">
      <w:pPr>
        <w:pStyle w:val="xlist"/>
      </w:pPr>
      <w:r>
        <w:t>•</w:t>
      </w:r>
      <w:r>
        <w:tab/>
        <w:t>100 mL beaker</w:t>
      </w:r>
    </w:p>
    <w:p w14:paraId="7D38DE0B" w14:textId="77777777" w:rsidR="00697D60" w:rsidRDefault="00697D60" w:rsidP="00697D60">
      <w:pPr>
        <w:pStyle w:val="xlist"/>
      </w:pPr>
      <w:r>
        <w:t>•</w:t>
      </w:r>
      <w:r>
        <w:tab/>
        <w:t>Stirring rod</w:t>
      </w:r>
    </w:p>
    <w:p w14:paraId="09AB45D5" w14:textId="77777777" w:rsidR="00697D60" w:rsidRDefault="00697D60" w:rsidP="00697D60">
      <w:pPr>
        <w:pStyle w:val="xlist"/>
      </w:pPr>
      <w:r>
        <w:t>•</w:t>
      </w:r>
      <w:r>
        <w:tab/>
        <w:t>Spatula</w:t>
      </w:r>
    </w:p>
    <w:p w14:paraId="0AA2BD58" w14:textId="77777777" w:rsidR="00697D60" w:rsidRDefault="00697D60" w:rsidP="00697D60">
      <w:pPr>
        <w:pStyle w:val="xlist"/>
      </w:pPr>
      <w:r>
        <w:t>•</w:t>
      </w:r>
      <w:r>
        <w:tab/>
        <w:t>DC power supply</w:t>
      </w:r>
    </w:p>
    <w:p w14:paraId="20469EF4" w14:textId="77777777" w:rsidR="00697D60" w:rsidRDefault="00697D60" w:rsidP="00697D60">
      <w:pPr>
        <w:pStyle w:val="xlist"/>
      </w:pPr>
      <w:r>
        <w:t>•</w:t>
      </w:r>
      <w:r>
        <w:tab/>
        <w:t>3 leads</w:t>
      </w:r>
    </w:p>
    <w:p w14:paraId="504CC324" w14:textId="77777777" w:rsidR="00697D60" w:rsidRDefault="00697D60" w:rsidP="00697D60">
      <w:pPr>
        <w:pStyle w:val="xlist"/>
      </w:pPr>
      <w:r>
        <w:t>•</w:t>
      </w:r>
      <w:r>
        <w:tab/>
        <w:t>12 V globe and globe holder</w:t>
      </w:r>
    </w:p>
    <w:p w14:paraId="2BE72761" w14:textId="77777777" w:rsidR="00697D60" w:rsidRDefault="00697D60" w:rsidP="00697D60">
      <w:pPr>
        <w:pStyle w:val="xlist"/>
      </w:pPr>
      <w:r>
        <w:t>•</w:t>
      </w:r>
      <w:r>
        <w:tab/>
        <w:t>Wires with alligator clips</w:t>
      </w:r>
    </w:p>
    <w:p w14:paraId="5DDE6BE9" w14:textId="77777777" w:rsidR="00697D60" w:rsidRDefault="00697D60" w:rsidP="00697D60">
      <w:pPr>
        <w:pStyle w:val="xlist"/>
      </w:pPr>
      <w:r>
        <w:t>•</w:t>
      </w:r>
      <w:r>
        <w:tab/>
        <w:t>2 carbon rods</w:t>
      </w:r>
    </w:p>
    <w:p w14:paraId="38DEA1E9" w14:textId="2814F564" w:rsidR="00697D60" w:rsidRDefault="00697D60" w:rsidP="00697D60">
      <w:pPr>
        <w:pStyle w:val="xparafo"/>
      </w:pPr>
      <w:r>
        <w:rPr>
          <w:noProof/>
          <w:lang w:val="en-GB" w:eastAsia="en-GB"/>
        </w:rPr>
        <w:drawing>
          <wp:inline distT="0" distB="0" distL="0" distR="0" wp14:anchorId="5C90A8B8" wp14:editId="4239378D">
            <wp:extent cx="609600" cy="514350"/>
            <wp:effectExtent l="0" t="0" r="0" b="0"/>
            <wp:docPr id="11" name="Picture 11"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4FF6406F" w14:textId="77777777" w:rsidR="00697D60" w:rsidRDefault="00697D60" w:rsidP="00697D60">
      <w:pPr>
        <w:pStyle w:val="xparafo"/>
        <w:rPr>
          <w:rStyle w:val="xbold"/>
        </w:rPr>
      </w:pPr>
      <w:r>
        <w:rPr>
          <w:rStyle w:val="xbold"/>
          <w:highlight w:val="yellow"/>
        </w:rPr>
        <w:t>CAUTION: Wear safety glasses throughout this experiment. Do not let the carbon rods touch when they are in the beaker. Ensure that liquid does not contact the power source at any time</w:t>
      </w:r>
    </w:p>
    <w:p w14:paraId="3512C588" w14:textId="77777777" w:rsidR="00697D60" w:rsidRDefault="00697D60" w:rsidP="00697D60">
      <w:pPr>
        <w:pStyle w:val="xbhead"/>
      </w:pPr>
      <w:r>
        <w:t>Background</w:t>
      </w:r>
    </w:p>
    <w:p w14:paraId="2C30B8C4" w14:textId="0BECE4A5" w:rsidR="00697D60" w:rsidRDefault="00697D60" w:rsidP="00697D60">
      <w:pPr>
        <w:pStyle w:val="xlist"/>
      </w:pPr>
      <w:r>
        <w:t xml:space="preserve">Copper </w:t>
      </w:r>
      <w:proofErr w:type="spellStart"/>
      <w:r>
        <w:t>sulfate</w:t>
      </w:r>
      <w:proofErr w:type="spellEnd"/>
      <w:r>
        <w:t xml:space="preserve"> (CuSO</w:t>
      </w:r>
      <w:r>
        <w:rPr>
          <w:rStyle w:val="xsubscript"/>
        </w:rPr>
        <w:t>4</w:t>
      </w:r>
      <w:r>
        <w:t xml:space="preserve">) is an ionic substance containing </w:t>
      </w:r>
      <w:proofErr w:type="gramStart"/>
      <w:r>
        <w:t>copper(</w:t>
      </w:r>
      <w:proofErr w:type="gramEnd"/>
      <w:r>
        <w:t>II) ions (Cu</w:t>
      </w:r>
      <w:r>
        <w:rPr>
          <w:rStyle w:val="xsuperscript"/>
        </w:rPr>
        <w:t>2</w:t>
      </w:r>
      <w:r w:rsidR="00A17809">
        <w:rPr>
          <w:rStyle w:val="xsuperscript"/>
        </w:rPr>
        <w:t>+</w:t>
      </w:r>
      <w:r>
        <w:t xml:space="preserve">) and </w:t>
      </w:r>
      <w:proofErr w:type="spellStart"/>
      <w:r>
        <w:t>sulfate</w:t>
      </w:r>
      <w:proofErr w:type="spellEnd"/>
      <w:r>
        <w:t xml:space="preserve"> (SO</w:t>
      </w:r>
      <w:r>
        <w:rPr>
          <w:rStyle w:val="xsubscript"/>
        </w:rPr>
        <w:t>4</w:t>
      </w:r>
      <w:r>
        <w:rPr>
          <w:rStyle w:val="xsuperscript"/>
        </w:rPr>
        <w:t>2–</w:t>
      </w:r>
      <w:r>
        <w:t>) ions.</w:t>
      </w:r>
    </w:p>
    <w:p w14:paraId="642D002E" w14:textId="77777777" w:rsidR="00697D60" w:rsidRDefault="00697D60" w:rsidP="00697D60">
      <w:pPr>
        <w:pStyle w:val="xbhead"/>
      </w:pPr>
      <w:r>
        <w:t>Method</w:t>
      </w:r>
    </w:p>
    <w:p w14:paraId="2D6CE1C5" w14:textId="77777777" w:rsidR="00697D60" w:rsidRDefault="00697D60" w:rsidP="00697D60">
      <w:pPr>
        <w:pStyle w:val="xlist"/>
      </w:pPr>
      <w:r>
        <w:t>1</w:t>
      </w:r>
      <w:r>
        <w:tab/>
        <w:t xml:space="preserve">Add one spatula of the </w:t>
      </w:r>
      <w:proofErr w:type="gramStart"/>
      <w:r>
        <w:t>copper(</w:t>
      </w:r>
      <w:proofErr w:type="gramEnd"/>
      <w:r>
        <w:t xml:space="preserve">II) </w:t>
      </w:r>
      <w:proofErr w:type="spellStart"/>
      <w:r>
        <w:t>sulfate</w:t>
      </w:r>
      <w:proofErr w:type="spellEnd"/>
      <w:r>
        <w:t xml:space="preserve"> to the beaker and half fill it with water.</w:t>
      </w:r>
    </w:p>
    <w:p w14:paraId="451DFC1D" w14:textId="77777777" w:rsidR="00697D60" w:rsidRDefault="00697D60" w:rsidP="00697D60">
      <w:pPr>
        <w:pStyle w:val="xlist"/>
      </w:pPr>
      <w:r>
        <w:t>2</w:t>
      </w:r>
      <w:r>
        <w:tab/>
        <w:t>Stir until the crystals are all dissolved.</w:t>
      </w:r>
    </w:p>
    <w:p w14:paraId="2A5DAB32" w14:textId="77777777" w:rsidR="00697D60" w:rsidRDefault="00697D60" w:rsidP="00697D60">
      <w:pPr>
        <w:pStyle w:val="xlist"/>
      </w:pPr>
      <w:r>
        <w:lastRenderedPageBreak/>
        <w:t>3</w:t>
      </w:r>
      <w:r>
        <w:tab/>
        <w:t>Set the power supply to a maximum of 6 V and connect the circuit as shown in Figure 1.</w:t>
      </w:r>
    </w:p>
    <w:p w14:paraId="667D5BA7" w14:textId="785E7CEE" w:rsidR="00697D60" w:rsidRDefault="00697D60" w:rsidP="00697D60">
      <w:pPr>
        <w:pStyle w:val="xlist"/>
      </w:pPr>
      <w:r>
        <w:rPr>
          <w:noProof/>
          <w:lang w:val="en-GB" w:eastAsia="en-GB"/>
        </w:rPr>
        <w:drawing>
          <wp:inline distT="0" distB="0" distL="0" distR="0" wp14:anchorId="34A59115" wp14:editId="716CDCC6">
            <wp:extent cx="2790825" cy="1857375"/>
            <wp:effectExtent l="0" t="0" r="9525" b="9525"/>
            <wp:docPr id="10" name="Picture 10" descr="\\10.4.1.59\Data_ELT\production\OUP\OUP_ANZ\LIVE\Secondary\Oxf _Science _10 _AC\PRODN\IMAGES\JPEG\SIL_OXSCI10_AC_TXT_Links 1\SIL_OXSCI10_AC_TXT_Links 1\0815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4.1.59\Data_ELT\production\OUP\OUP_ANZ\LIVE\Secondary\Oxf _Science _10 _AC\PRODN\IMAGES\JPEG\SIL_OXSCI10_AC_TXT_Links 1\SIL_OXSCI10_AC_TXT_Links 1\0815_01033-r.jp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2790825" cy="1857375"/>
                    </a:xfrm>
                    <a:prstGeom prst="rect">
                      <a:avLst/>
                    </a:prstGeom>
                    <a:noFill/>
                    <a:ln>
                      <a:noFill/>
                    </a:ln>
                  </pic:spPr>
                </pic:pic>
              </a:graphicData>
            </a:graphic>
          </wp:inline>
        </w:drawing>
      </w:r>
    </w:p>
    <w:p w14:paraId="7232023C" w14:textId="77777777" w:rsidR="00697D60" w:rsidRPr="00C61CC6" w:rsidRDefault="00697D60" w:rsidP="00A17809">
      <w:pPr>
        <w:pStyle w:val="xcaption"/>
        <w:rPr>
          <w:rStyle w:val="xbold"/>
        </w:rPr>
      </w:pPr>
      <w:r w:rsidRPr="00C61CC6">
        <w:rPr>
          <w:rStyle w:val="xbold"/>
        </w:rPr>
        <w:t>Figure 1</w:t>
      </w:r>
    </w:p>
    <w:p w14:paraId="038CBF92" w14:textId="77777777" w:rsidR="00697D60" w:rsidRDefault="00697D60" w:rsidP="00697D60">
      <w:pPr>
        <w:pStyle w:val="xlist"/>
      </w:pPr>
      <w:r>
        <w:t>4</w:t>
      </w:r>
      <w:r>
        <w:tab/>
        <w:t>Touch the carbon rods together to check the circuit works and then place the carbon rods in the beaker with a 1 cm gap between them.</w:t>
      </w:r>
    </w:p>
    <w:p w14:paraId="499DFC9C" w14:textId="77777777" w:rsidR="00697D60" w:rsidRDefault="00697D60" w:rsidP="00697D60">
      <w:pPr>
        <w:pStyle w:val="xlist"/>
      </w:pPr>
      <w:r>
        <w:t>5</w:t>
      </w:r>
      <w:r>
        <w:tab/>
        <w:t>Hold the rods in place for 30 seconds and observe any changes that occur.</w:t>
      </w:r>
    </w:p>
    <w:p w14:paraId="4CF0CBD5" w14:textId="77777777" w:rsidR="00697D60" w:rsidRDefault="00697D60" w:rsidP="00697D60">
      <w:pPr>
        <w:pStyle w:val="xlist"/>
      </w:pPr>
      <w:r>
        <w:t>6</w:t>
      </w:r>
      <w:r>
        <w:tab/>
        <w:t>Turn off the power supply.</w:t>
      </w:r>
    </w:p>
    <w:p w14:paraId="4CC87814" w14:textId="77777777" w:rsidR="00697D60" w:rsidRDefault="00697D60" w:rsidP="00697D60">
      <w:pPr>
        <w:pStyle w:val="xbhead"/>
      </w:pPr>
      <w:r>
        <w:t>Results</w:t>
      </w:r>
    </w:p>
    <w:p w14:paraId="41B37EF7" w14:textId="77777777" w:rsidR="00697D60" w:rsidRDefault="00697D60" w:rsidP="00697D60">
      <w:pPr>
        <w:pStyle w:val="xlist"/>
      </w:pPr>
      <w:r>
        <w:t>Record your observations in an appropriate format.</w:t>
      </w:r>
    </w:p>
    <w:tbl>
      <w:tblPr>
        <w:tblStyle w:val="TableGrid"/>
        <w:tblW w:w="5000" w:type="pct"/>
        <w:tblLook w:val="04A0" w:firstRow="1" w:lastRow="0" w:firstColumn="1" w:lastColumn="0" w:noHBand="0" w:noVBand="1"/>
      </w:tblPr>
      <w:tblGrid>
        <w:gridCol w:w="10683"/>
      </w:tblGrid>
      <w:tr w:rsidR="00697D60" w14:paraId="4AFE782E" w14:textId="77777777" w:rsidTr="00A17809">
        <w:trPr>
          <w:trHeight w:val="6846"/>
        </w:trPr>
        <w:tc>
          <w:tcPr>
            <w:tcW w:w="5000" w:type="pct"/>
          </w:tcPr>
          <w:p w14:paraId="1E1AB28F" w14:textId="77777777" w:rsidR="00697D60" w:rsidRDefault="00697D60">
            <w:pPr>
              <w:pStyle w:val="xtabletext"/>
              <w:rPr>
                <w:lang w:val="en-US" w:eastAsia="en-AU"/>
              </w:rPr>
            </w:pPr>
          </w:p>
          <w:p w14:paraId="0140CFDA" w14:textId="77777777" w:rsidR="00697D60" w:rsidRDefault="00697D60">
            <w:pPr>
              <w:pStyle w:val="xtabletext"/>
              <w:rPr>
                <w:lang w:val="en-US" w:eastAsia="en-AU"/>
              </w:rPr>
            </w:pPr>
          </w:p>
          <w:p w14:paraId="2E727EA4" w14:textId="77777777" w:rsidR="00697D60" w:rsidRDefault="00697D60">
            <w:pPr>
              <w:pStyle w:val="xtabletext"/>
              <w:rPr>
                <w:lang w:val="en-US" w:eastAsia="en-AU"/>
              </w:rPr>
            </w:pPr>
          </w:p>
          <w:p w14:paraId="79712601" w14:textId="77777777" w:rsidR="00697D60" w:rsidRDefault="00697D60">
            <w:pPr>
              <w:pStyle w:val="xtabletext"/>
              <w:rPr>
                <w:lang w:val="en-US" w:eastAsia="en-AU"/>
              </w:rPr>
            </w:pPr>
          </w:p>
          <w:p w14:paraId="04CBE433" w14:textId="77777777" w:rsidR="00697D60" w:rsidRDefault="00697D60">
            <w:pPr>
              <w:pStyle w:val="xtabletext"/>
              <w:rPr>
                <w:lang w:val="en-US" w:eastAsia="en-AU"/>
              </w:rPr>
            </w:pPr>
          </w:p>
          <w:p w14:paraId="1CFE1CB8" w14:textId="77777777" w:rsidR="00697D60" w:rsidRDefault="00697D60">
            <w:pPr>
              <w:pStyle w:val="xtabletext"/>
              <w:rPr>
                <w:lang w:val="en-US" w:eastAsia="en-AU"/>
              </w:rPr>
            </w:pPr>
          </w:p>
          <w:p w14:paraId="5BA08E6B" w14:textId="77777777" w:rsidR="00697D60" w:rsidRDefault="00697D60">
            <w:pPr>
              <w:pStyle w:val="xtabletext"/>
              <w:rPr>
                <w:lang w:val="en-US" w:eastAsia="en-AU"/>
              </w:rPr>
            </w:pPr>
          </w:p>
          <w:p w14:paraId="398474F7" w14:textId="77777777" w:rsidR="00697D60" w:rsidRDefault="00697D60">
            <w:pPr>
              <w:pStyle w:val="xtabletext"/>
              <w:rPr>
                <w:lang w:val="en-US" w:eastAsia="en-AU"/>
              </w:rPr>
            </w:pPr>
          </w:p>
          <w:p w14:paraId="2987F642" w14:textId="77777777" w:rsidR="00697D60" w:rsidRDefault="00697D60">
            <w:pPr>
              <w:pStyle w:val="xtabletext"/>
              <w:rPr>
                <w:lang w:val="en-US" w:eastAsia="en-AU"/>
              </w:rPr>
            </w:pPr>
          </w:p>
          <w:p w14:paraId="5FFF033D" w14:textId="77777777" w:rsidR="00697D60" w:rsidRDefault="00697D60">
            <w:pPr>
              <w:pStyle w:val="xtabletext"/>
              <w:rPr>
                <w:lang w:val="en-US" w:eastAsia="en-AU"/>
              </w:rPr>
            </w:pPr>
          </w:p>
          <w:p w14:paraId="552C1D04" w14:textId="77777777" w:rsidR="00697D60" w:rsidRDefault="00697D60">
            <w:pPr>
              <w:pStyle w:val="xtabletext"/>
              <w:rPr>
                <w:lang w:val="en-US" w:eastAsia="en-AU"/>
              </w:rPr>
            </w:pPr>
          </w:p>
          <w:p w14:paraId="186204D6" w14:textId="77777777" w:rsidR="00697D60" w:rsidRDefault="00697D60">
            <w:pPr>
              <w:pStyle w:val="xtabletext"/>
              <w:rPr>
                <w:lang w:val="en-US" w:eastAsia="en-AU"/>
              </w:rPr>
            </w:pPr>
          </w:p>
          <w:p w14:paraId="03604C2E" w14:textId="77777777" w:rsidR="00697D60" w:rsidRDefault="00697D60">
            <w:pPr>
              <w:pStyle w:val="xtabletext"/>
              <w:rPr>
                <w:lang w:val="en-US" w:eastAsia="en-AU"/>
              </w:rPr>
            </w:pPr>
          </w:p>
          <w:p w14:paraId="20572A4C" w14:textId="77777777" w:rsidR="00697D60" w:rsidRDefault="00697D60">
            <w:pPr>
              <w:pStyle w:val="xtabletext"/>
              <w:rPr>
                <w:lang w:val="en-US" w:eastAsia="en-AU"/>
              </w:rPr>
            </w:pPr>
          </w:p>
        </w:tc>
      </w:tr>
    </w:tbl>
    <w:p w14:paraId="1F555CFF" w14:textId="77777777" w:rsidR="00697D60" w:rsidRDefault="00697D60" w:rsidP="00697D60">
      <w:pPr>
        <w:pStyle w:val="xbhead"/>
      </w:pPr>
      <w:r>
        <w:lastRenderedPageBreak/>
        <w:t>Discussion</w:t>
      </w:r>
    </w:p>
    <w:p w14:paraId="28DD65C6" w14:textId="77777777" w:rsidR="00697D60" w:rsidRDefault="00697D60" w:rsidP="00697D60">
      <w:pPr>
        <w:pStyle w:val="xlist"/>
      </w:pPr>
      <w:r>
        <w:t>1</w:t>
      </w:r>
      <w:r>
        <w:tab/>
        <w:t>What evidence was there that copper was formed in the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C5005CB" w14:textId="77777777" w:rsidTr="00A17809">
        <w:trPr>
          <w:trHeight w:val="374"/>
        </w:trPr>
        <w:tc>
          <w:tcPr>
            <w:tcW w:w="5000" w:type="pct"/>
            <w:tcBorders>
              <w:top w:val="nil"/>
              <w:left w:val="nil"/>
              <w:bottom w:val="single" w:sz="4" w:space="0" w:color="auto"/>
              <w:right w:val="nil"/>
            </w:tcBorders>
          </w:tcPr>
          <w:p w14:paraId="50962D2D" w14:textId="77777777" w:rsidR="00697D60" w:rsidRDefault="00697D60">
            <w:pPr>
              <w:pStyle w:val="xtabletext"/>
              <w:rPr>
                <w:lang w:val="en-US" w:eastAsia="en-AU"/>
              </w:rPr>
            </w:pPr>
          </w:p>
        </w:tc>
      </w:tr>
      <w:tr w:rsidR="00697D60" w14:paraId="7E1D1B7D" w14:textId="77777777" w:rsidTr="00A17809">
        <w:trPr>
          <w:trHeight w:val="374"/>
        </w:trPr>
        <w:tc>
          <w:tcPr>
            <w:tcW w:w="5000" w:type="pct"/>
            <w:tcBorders>
              <w:top w:val="single" w:sz="4" w:space="0" w:color="auto"/>
              <w:left w:val="nil"/>
              <w:bottom w:val="single" w:sz="4" w:space="0" w:color="auto"/>
              <w:right w:val="nil"/>
            </w:tcBorders>
          </w:tcPr>
          <w:p w14:paraId="14FB0C8C" w14:textId="77777777" w:rsidR="00697D60" w:rsidRDefault="00697D60">
            <w:pPr>
              <w:pStyle w:val="xtabletext"/>
              <w:rPr>
                <w:lang w:val="en-US" w:eastAsia="en-AU"/>
              </w:rPr>
            </w:pPr>
          </w:p>
        </w:tc>
      </w:tr>
    </w:tbl>
    <w:p w14:paraId="3DB4994D" w14:textId="77777777" w:rsidR="00697D60" w:rsidRDefault="00697D60" w:rsidP="00697D60">
      <w:pPr>
        <w:pStyle w:val="xlist"/>
      </w:pPr>
      <w:r>
        <w:t>2</w:t>
      </w:r>
      <w:r>
        <w:tab/>
        <w:t xml:space="preserve">Considering the structure of the copper </w:t>
      </w:r>
      <w:proofErr w:type="spellStart"/>
      <w:r>
        <w:t>sulfate</w:t>
      </w:r>
      <w:proofErr w:type="spellEnd"/>
      <w:r>
        <w:t>, describe the:</w:t>
      </w:r>
    </w:p>
    <w:p w14:paraId="5469E16F" w14:textId="77777777" w:rsidR="00697D60" w:rsidRDefault="00697D60" w:rsidP="00697D60">
      <w:pPr>
        <w:pStyle w:val="xlist2"/>
      </w:pPr>
      <w:r>
        <w:t>•</w:t>
      </w:r>
      <w:r>
        <w:tab/>
      </w:r>
      <w:proofErr w:type="gramStart"/>
      <w:r>
        <w:t>role</w:t>
      </w:r>
      <w:proofErr w:type="gramEnd"/>
      <w:r>
        <w:t xml:space="preserve"> of the water in the proces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7196A4D" w14:textId="77777777" w:rsidTr="00A17809">
        <w:trPr>
          <w:trHeight w:val="374"/>
        </w:trPr>
        <w:tc>
          <w:tcPr>
            <w:tcW w:w="5000" w:type="pct"/>
            <w:tcBorders>
              <w:top w:val="nil"/>
              <w:left w:val="nil"/>
              <w:bottom w:val="single" w:sz="4" w:space="0" w:color="auto"/>
              <w:right w:val="nil"/>
            </w:tcBorders>
          </w:tcPr>
          <w:p w14:paraId="7CFA3D95" w14:textId="77777777" w:rsidR="00697D60" w:rsidRDefault="00697D60">
            <w:pPr>
              <w:pStyle w:val="xtabletext"/>
              <w:rPr>
                <w:lang w:val="en-US" w:eastAsia="en-AU"/>
              </w:rPr>
            </w:pPr>
          </w:p>
        </w:tc>
      </w:tr>
      <w:tr w:rsidR="00697D60" w14:paraId="1BF08542" w14:textId="77777777" w:rsidTr="00A17809">
        <w:trPr>
          <w:trHeight w:val="374"/>
        </w:trPr>
        <w:tc>
          <w:tcPr>
            <w:tcW w:w="5000" w:type="pct"/>
            <w:tcBorders>
              <w:top w:val="single" w:sz="4" w:space="0" w:color="auto"/>
              <w:left w:val="nil"/>
              <w:bottom w:val="single" w:sz="4" w:space="0" w:color="auto"/>
              <w:right w:val="nil"/>
            </w:tcBorders>
          </w:tcPr>
          <w:p w14:paraId="150FD87A" w14:textId="77777777" w:rsidR="00697D60" w:rsidRDefault="00697D60">
            <w:pPr>
              <w:pStyle w:val="xtabletext"/>
              <w:rPr>
                <w:lang w:val="en-US" w:eastAsia="en-AU"/>
              </w:rPr>
            </w:pPr>
          </w:p>
        </w:tc>
      </w:tr>
    </w:tbl>
    <w:p w14:paraId="7534ECA5" w14:textId="77777777" w:rsidR="00697D60" w:rsidRDefault="00697D60" w:rsidP="00697D60">
      <w:pPr>
        <w:pStyle w:val="xlist2"/>
      </w:pPr>
      <w:r>
        <w:t>•</w:t>
      </w:r>
      <w:r>
        <w:tab/>
      </w:r>
      <w:proofErr w:type="gramStart"/>
      <w:r>
        <w:t>role</w:t>
      </w:r>
      <w:proofErr w:type="gramEnd"/>
      <w:r>
        <w:t xml:space="preserve"> of the electric circui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3DEFDDFB" w14:textId="77777777" w:rsidTr="00A17809">
        <w:trPr>
          <w:trHeight w:val="374"/>
        </w:trPr>
        <w:tc>
          <w:tcPr>
            <w:tcW w:w="5000" w:type="pct"/>
            <w:tcBorders>
              <w:top w:val="nil"/>
              <w:left w:val="nil"/>
              <w:bottom w:val="single" w:sz="4" w:space="0" w:color="auto"/>
              <w:right w:val="nil"/>
            </w:tcBorders>
          </w:tcPr>
          <w:p w14:paraId="0A677493" w14:textId="77777777" w:rsidR="00697D60" w:rsidRDefault="00697D60">
            <w:pPr>
              <w:pStyle w:val="xtabletext"/>
              <w:rPr>
                <w:lang w:val="en-US" w:eastAsia="en-AU"/>
              </w:rPr>
            </w:pPr>
          </w:p>
        </w:tc>
      </w:tr>
      <w:tr w:rsidR="00697D60" w14:paraId="1248B1D9" w14:textId="77777777" w:rsidTr="00A17809">
        <w:trPr>
          <w:trHeight w:val="374"/>
        </w:trPr>
        <w:tc>
          <w:tcPr>
            <w:tcW w:w="5000" w:type="pct"/>
            <w:tcBorders>
              <w:top w:val="single" w:sz="4" w:space="0" w:color="auto"/>
              <w:left w:val="nil"/>
              <w:bottom w:val="single" w:sz="4" w:space="0" w:color="auto"/>
              <w:right w:val="nil"/>
            </w:tcBorders>
          </w:tcPr>
          <w:p w14:paraId="3623B0F7" w14:textId="77777777" w:rsidR="00697D60" w:rsidRDefault="00697D60">
            <w:pPr>
              <w:pStyle w:val="xtabletext"/>
              <w:rPr>
                <w:lang w:val="en-US" w:eastAsia="en-AU"/>
              </w:rPr>
            </w:pPr>
          </w:p>
        </w:tc>
      </w:tr>
    </w:tbl>
    <w:p w14:paraId="09DB9B91" w14:textId="77777777" w:rsidR="00697D60" w:rsidRDefault="00697D60" w:rsidP="00697D60">
      <w:pPr>
        <w:pStyle w:val="xlist2"/>
      </w:pPr>
      <w:r>
        <w:t>•</w:t>
      </w:r>
      <w:r>
        <w:tab/>
      </w:r>
      <w:proofErr w:type="gramStart"/>
      <w:r>
        <w:t>reason</w:t>
      </w:r>
      <w:proofErr w:type="gramEnd"/>
      <w:r>
        <w:t xml:space="preserve"> that the copper was only found on one of the carbon electrode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153D646E" w14:textId="77777777" w:rsidTr="00A17809">
        <w:trPr>
          <w:trHeight w:val="374"/>
        </w:trPr>
        <w:tc>
          <w:tcPr>
            <w:tcW w:w="5000" w:type="pct"/>
            <w:tcBorders>
              <w:top w:val="nil"/>
              <w:left w:val="nil"/>
              <w:bottom w:val="single" w:sz="4" w:space="0" w:color="auto"/>
              <w:right w:val="nil"/>
            </w:tcBorders>
          </w:tcPr>
          <w:p w14:paraId="48EBB2F6" w14:textId="77777777" w:rsidR="00697D60" w:rsidRDefault="00697D60">
            <w:pPr>
              <w:pStyle w:val="xtabletext"/>
              <w:rPr>
                <w:lang w:val="en-US" w:eastAsia="en-AU"/>
              </w:rPr>
            </w:pPr>
          </w:p>
        </w:tc>
      </w:tr>
      <w:tr w:rsidR="00697D60" w14:paraId="6928C9C9" w14:textId="77777777" w:rsidTr="00A17809">
        <w:trPr>
          <w:trHeight w:val="374"/>
        </w:trPr>
        <w:tc>
          <w:tcPr>
            <w:tcW w:w="5000" w:type="pct"/>
            <w:tcBorders>
              <w:top w:val="single" w:sz="4" w:space="0" w:color="auto"/>
              <w:left w:val="nil"/>
              <w:bottom w:val="single" w:sz="4" w:space="0" w:color="auto"/>
              <w:right w:val="nil"/>
            </w:tcBorders>
          </w:tcPr>
          <w:p w14:paraId="6F429A5D" w14:textId="77777777" w:rsidR="00697D60" w:rsidRDefault="00697D60">
            <w:pPr>
              <w:pStyle w:val="xtabletext"/>
              <w:rPr>
                <w:lang w:val="en-US" w:eastAsia="en-AU"/>
              </w:rPr>
            </w:pPr>
          </w:p>
        </w:tc>
      </w:tr>
    </w:tbl>
    <w:p w14:paraId="5CD2025A" w14:textId="77777777" w:rsidR="00697D60" w:rsidRDefault="00697D60" w:rsidP="00697D60">
      <w:pPr>
        <w:pStyle w:val="xlist"/>
      </w:pPr>
      <w:r>
        <w:t>3</w:t>
      </w:r>
      <w:r>
        <w:tab/>
        <w:t>Do you think that a usable amount of copper could be produced this way? If not, what changes would need to be made to the set-up to produce more copp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AC51C0C" w14:textId="77777777" w:rsidTr="00A17809">
        <w:trPr>
          <w:trHeight w:val="374"/>
        </w:trPr>
        <w:tc>
          <w:tcPr>
            <w:tcW w:w="5000" w:type="pct"/>
            <w:tcBorders>
              <w:top w:val="nil"/>
              <w:left w:val="nil"/>
              <w:bottom w:val="single" w:sz="4" w:space="0" w:color="auto"/>
              <w:right w:val="nil"/>
            </w:tcBorders>
          </w:tcPr>
          <w:p w14:paraId="7FB12AD5" w14:textId="77777777" w:rsidR="00697D60" w:rsidRDefault="00697D60">
            <w:pPr>
              <w:pStyle w:val="xtabletext"/>
              <w:rPr>
                <w:lang w:val="en-US" w:eastAsia="en-AU"/>
              </w:rPr>
            </w:pPr>
          </w:p>
        </w:tc>
      </w:tr>
      <w:tr w:rsidR="00697D60" w14:paraId="3C1D6D51" w14:textId="77777777" w:rsidTr="00A17809">
        <w:trPr>
          <w:trHeight w:val="374"/>
        </w:trPr>
        <w:tc>
          <w:tcPr>
            <w:tcW w:w="5000" w:type="pct"/>
            <w:tcBorders>
              <w:top w:val="single" w:sz="4" w:space="0" w:color="auto"/>
              <w:left w:val="nil"/>
              <w:bottom w:val="single" w:sz="4" w:space="0" w:color="auto"/>
              <w:right w:val="nil"/>
            </w:tcBorders>
          </w:tcPr>
          <w:p w14:paraId="06D1DD24" w14:textId="77777777" w:rsidR="00697D60" w:rsidRDefault="00697D60">
            <w:pPr>
              <w:pStyle w:val="xtabletext"/>
              <w:rPr>
                <w:lang w:val="en-US" w:eastAsia="en-AU"/>
              </w:rPr>
            </w:pPr>
          </w:p>
        </w:tc>
      </w:tr>
      <w:tr w:rsidR="00697D60" w14:paraId="6A0CEC33" w14:textId="77777777" w:rsidTr="00A17809">
        <w:trPr>
          <w:trHeight w:val="374"/>
        </w:trPr>
        <w:tc>
          <w:tcPr>
            <w:tcW w:w="5000" w:type="pct"/>
            <w:tcBorders>
              <w:top w:val="single" w:sz="4" w:space="0" w:color="auto"/>
              <w:left w:val="nil"/>
              <w:bottom w:val="single" w:sz="4" w:space="0" w:color="auto"/>
              <w:right w:val="nil"/>
            </w:tcBorders>
          </w:tcPr>
          <w:p w14:paraId="4FF7A1F4" w14:textId="77777777" w:rsidR="00697D60" w:rsidRDefault="00697D60">
            <w:pPr>
              <w:pStyle w:val="xtabletext"/>
              <w:rPr>
                <w:lang w:val="en-US" w:eastAsia="en-AU"/>
              </w:rPr>
            </w:pPr>
          </w:p>
        </w:tc>
      </w:tr>
      <w:tr w:rsidR="00697D60" w14:paraId="5FF52A8F" w14:textId="77777777" w:rsidTr="00A17809">
        <w:trPr>
          <w:trHeight w:val="374"/>
        </w:trPr>
        <w:tc>
          <w:tcPr>
            <w:tcW w:w="5000" w:type="pct"/>
            <w:tcBorders>
              <w:top w:val="single" w:sz="4" w:space="0" w:color="auto"/>
              <w:left w:val="nil"/>
              <w:bottom w:val="single" w:sz="4" w:space="0" w:color="auto"/>
              <w:right w:val="nil"/>
            </w:tcBorders>
          </w:tcPr>
          <w:p w14:paraId="0CCE4336" w14:textId="77777777" w:rsidR="00697D60" w:rsidRDefault="00697D60">
            <w:pPr>
              <w:pStyle w:val="xtabletext"/>
              <w:rPr>
                <w:lang w:val="en-US" w:eastAsia="en-AU"/>
              </w:rPr>
            </w:pPr>
          </w:p>
        </w:tc>
      </w:tr>
    </w:tbl>
    <w:p w14:paraId="5B6E95C7" w14:textId="77777777" w:rsidR="00697D60" w:rsidRDefault="00697D60" w:rsidP="00697D60">
      <w:pPr>
        <w:pStyle w:val="xbhead"/>
      </w:pPr>
      <w:r>
        <w:t>Conclusion</w:t>
      </w:r>
    </w:p>
    <w:p w14:paraId="3C74C75D" w14:textId="77777777" w:rsidR="00697D60" w:rsidRDefault="00697D60" w:rsidP="00697D60">
      <w:pPr>
        <w:pStyle w:val="xparafo"/>
      </w:pPr>
      <w:r>
        <w:t>Was this a synthesis or decomposition reaction? Provide evidence from your results to support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142BDCFE" w14:textId="77777777" w:rsidTr="00A17809">
        <w:trPr>
          <w:trHeight w:val="374"/>
        </w:trPr>
        <w:tc>
          <w:tcPr>
            <w:tcW w:w="5000" w:type="pct"/>
            <w:tcBorders>
              <w:top w:val="nil"/>
              <w:left w:val="nil"/>
              <w:bottom w:val="single" w:sz="4" w:space="0" w:color="auto"/>
              <w:right w:val="nil"/>
            </w:tcBorders>
          </w:tcPr>
          <w:p w14:paraId="67110CFB" w14:textId="77777777" w:rsidR="00697D60" w:rsidRDefault="00697D60">
            <w:pPr>
              <w:pStyle w:val="xtabletext"/>
              <w:rPr>
                <w:lang w:val="en-US" w:eastAsia="en-AU"/>
              </w:rPr>
            </w:pPr>
          </w:p>
        </w:tc>
      </w:tr>
      <w:tr w:rsidR="00697D60" w14:paraId="6117AE0B" w14:textId="77777777" w:rsidTr="00A17809">
        <w:trPr>
          <w:trHeight w:val="374"/>
        </w:trPr>
        <w:tc>
          <w:tcPr>
            <w:tcW w:w="5000" w:type="pct"/>
            <w:tcBorders>
              <w:top w:val="single" w:sz="4" w:space="0" w:color="auto"/>
              <w:left w:val="nil"/>
              <w:bottom w:val="single" w:sz="4" w:space="0" w:color="auto"/>
              <w:right w:val="nil"/>
            </w:tcBorders>
          </w:tcPr>
          <w:p w14:paraId="71C9ADA6" w14:textId="77777777" w:rsidR="00697D60" w:rsidRDefault="00697D60">
            <w:pPr>
              <w:pStyle w:val="xtabletext"/>
              <w:rPr>
                <w:lang w:val="en-US" w:eastAsia="en-AU"/>
              </w:rPr>
            </w:pPr>
          </w:p>
        </w:tc>
      </w:tr>
      <w:tr w:rsidR="00697D60" w14:paraId="1F58A46B" w14:textId="77777777" w:rsidTr="00A17809">
        <w:trPr>
          <w:trHeight w:val="374"/>
        </w:trPr>
        <w:tc>
          <w:tcPr>
            <w:tcW w:w="5000" w:type="pct"/>
            <w:tcBorders>
              <w:top w:val="single" w:sz="4" w:space="0" w:color="auto"/>
              <w:left w:val="nil"/>
              <w:bottom w:val="single" w:sz="4" w:space="0" w:color="auto"/>
              <w:right w:val="nil"/>
            </w:tcBorders>
          </w:tcPr>
          <w:p w14:paraId="647CB5D5" w14:textId="77777777" w:rsidR="00697D60" w:rsidRDefault="00697D60">
            <w:pPr>
              <w:pStyle w:val="xtabletext"/>
              <w:rPr>
                <w:lang w:val="en-US" w:eastAsia="en-AU"/>
              </w:rPr>
            </w:pPr>
          </w:p>
        </w:tc>
      </w:tr>
      <w:tr w:rsidR="00697D60" w14:paraId="220DF8C8" w14:textId="77777777" w:rsidTr="00A17809">
        <w:trPr>
          <w:trHeight w:val="374"/>
        </w:trPr>
        <w:tc>
          <w:tcPr>
            <w:tcW w:w="5000" w:type="pct"/>
            <w:tcBorders>
              <w:top w:val="single" w:sz="4" w:space="0" w:color="auto"/>
              <w:left w:val="nil"/>
              <w:bottom w:val="single" w:sz="4" w:space="0" w:color="auto"/>
              <w:right w:val="nil"/>
            </w:tcBorders>
          </w:tcPr>
          <w:p w14:paraId="26A84FE6" w14:textId="77777777" w:rsidR="00697D60" w:rsidRDefault="00697D60">
            <w:pPr>
              <w:pStyle w:val="xtabletext"/>
              <w:rPr>
                <w:lang w:val="en-US" w:eastAsia="en-AU"/>
              </w:rPr>
            </w:pPr>
          </w:p>
        </w:tc>
      </w:tr>
    </w:tbl>
    <w:p w14:paraId="0D0DDC6A" w14:textId="77777777" w:rsidR="00697D60" w:rsidRDefault="00697D60" w:rsidP="00697D60">
      <w:pPr>
        <w:pStyle w:val="xworksheettype"/>
      </w:pPr>
      <w:r>
        <w:lastRenderedPageBreak/>
        <w:t>Experiment worksheet</w:t>
      </w:r>
    </w:p>
    <w:p w14:paraId="67CD741F" w14:textId="77777777" w:rsidR="00697D60" w:rsidRDefault="00697D60" w:rsidP="00697D60">
      <w:pPr>
        <w:pStyle w:val="xchapterhead"/>
        <w:rPr>
          <w:lang w:val="en-US"/>
        </w:rPr>
      </w:pPr>
      <w:r>
        <w:rPr>
          <w:lang w:val="en-US"/>
        </w:rPr>
        <w:t>4.2 Acid reactions depend on strength and concentration</w:t>
      </w:r>
    </w:p>
    <w:p w14:paraId="4FECAA25" w14:textId="181DABF3" w:rsidR="00697D60" w:rsidRDefault="00697D60" w:rsidP="00697D60">
      <w:pPr>
        <w:pStyle w:val="xpagereference"/>
        <w:rPr>
          <w:szCs w:val="24"/>
        </w:rPr>
      </w:pPr>
      <w:r>
        <w:rPr>
          <w:szCs w:val="24"/>
        </w:rPr>
        <w:t>Pages 92–93 and 20</w:t>
      </w:r>
      <w:r w:rsidR="0085704F">
        <w:rPr>
          <w:szCs w:val="24"/>
        </w:rPr>
        <w:t>3</w:t>
      </w:r>
    </w:p>
    <w:p w14:paraId="454821F6" w14:textId="77777777" w:rsidR="00697D60" w:rsidRDefault="00697D60" w:rsidP="00697D60">
      <w:pPr>
        <w:pStyle w:val="xahead"/>
      </w:pPr>
      <w:r>
        <w:t>Experiment 4.2: Acid titrations</w:t>
      </w:r>
    </w:p>
    <w:p w14:paraId="7B4BB002" w14:textId="77777777" w:rsidR="00697D60" w:rsidRDefault="00697D60" w:rsidP="00697D60">
      <w:pPr>
        <w:pStyle w:val="xbhead"/>
      </w:pPr>
      <w:r>
        <w:t>Aim</w:t>
      </w:r>
    </w:p>
    <w:p w14:paraId="21AC2E2C" w14:textId="77777777" w:rsidR="00697D60" w:rsidRDefault="00697D60" w:rsidP="00697D60">
      <w:pPr>
        <w:pStyle w:val="xparafo"/>
      </w:pPr>
      <w:r>
        <w:t>To compare the reactions of a strong acid, hydrochloric acid, and a weak acid, ethanoic acid, (common name acetic acid).</w:t>
      </w:r>
    </w:p>
    <w:p w14:paraId="657401C2" w14:textId="77777777" w:rsidR="00697D60" w:rsidRDefault="00697D60" w:rsidP="00697D60">
      <w:pPr>
        <w:pStyle w:val="xbhead"/>
      </w:pPr>
      <w:r>
        <w:t>Materials</w:t>
      </w:r>
    </w:p>
    <w:p w14:paraId="2E745D06" w14:textId="77777777" w:rsidR="00697D60" w:rsidRDefault="00697D60" w:rsidP="00697D60">
      <w:pPr>
        <w:pStyle w:val="xlist"/>
      </w:pPr>
      <w:r>
        <w:t>•</w:t>
      </w:r>
      <w:r>
        <w:tab/>
        <w:t>Dropper bottles containing:</w:t>
      </w:r>
    </w:p>
    <w:p w14:paraId="41217816" w14:textId="77777777" w:rsidR="00697D60" w:rsidRDefault="00697D60" w:rsidP="00697D60">
      <w:pPr>
        <w:pStyle w:val="xlist2"/>
      </w:pPr>
      <w:r>
        <w:t>–</w:t>
      </w:r>
      <w:r>
        <w:tab/>
        <w:t>0.1 M hydrochloric acid (</w:t>
      </w:r>
      <w:proofErr w:type="spellStart"/>
      <w:r>
        <w:t>HCl</w:t>
      </w:r>
      <w:proofErr w:type="spellEnd"/>
      <w:r>
        <w:t>)</w:t>
      </w:r>
    </w:p>
    <w:p w14:paraId="3C08B3B7" w14:textId="77777777" w:rsidR="00697D60" w:rsidRDefault="00697D60" w:rsidP="00697D60">
      <w:pPr>
        <w:pStyle w:val="xlist2"/>
      </w:pPr>
      <w:r>
        <w:t>–</w:t>
      </w:r>
      <w:r>
        <w:tab/>
        <w:t>0.1 M ethanoic acid (acetic acid) (CH</w:t>
      </w:r>
      <w:r>
        <w:rPr>
          <w:rStyle w:val="xsubscript"/>
        </w:rPr>
        <w:t>3</w:t>
      </w:r>
      <w:r>
        <w:t>COOH)</w:t>
      </w:r>
    </w:p>
    <w:p w14:paraId="34E35783" w14:textId="77777777" w:rsidR="00697D60" w:rsidRDefault="00697D60" w:rsidP="00697D60">
      <w:pPr>
        <w:pStyle w:val="xlist2"/>
      </w:pPr>
      <w:r>
        <w:t>–</w:t>
      </w:r>
      <w:r>
        <w:tab/>
        <w:t>0.1 M sodium hydroxide (</w:t>
      </w:r>
      <w:proofErr w:type="spellStart"/>
      <w:r>
        <w:t>NaOH</w:t>
      </w:r>
      <w:proofErr w:type="spellEnd"/>
      <w:r>
        <w:t>)</w:t>
      </w:r>
    </w:p>
    <w:p w14:paraId="10A102E0" w14:textId="77777777" w:rsidR="00697D60" w:rsidRDefault="00697D60" w:rsidP="00697D60">
      <w:pPr>
        <w:pStyle w:val="xlist2"/>
      </w:pPr>
      <w:r>
        <w:t>–</w:t>
      </w:r>
      <w:r>
        <w:tab/>
        <w:t>1 M hydrochloric acid (</w:t>
      </w:r>
      <w:proofErr w:type="spellStart"/>
      <w:r>
        <w:t>HCl</w:t>
      </w:r>
      <w:proofErr w:type="spellEnd"/>
    </w:p>
    <w:p w14:paraId="0BF80D64" w14:textId="77777777" w:rsidR="00697D60" w:rsidRDefault="00697D60" w:rsidP="00697D60">
      <w:pPr>
        <w:pStyle w:val="xlist2"/>
      </w:pPr>
      <w:r>
        <w:t>–</w:t>
      </w:r>
      <w:r>
        <w:tab/>
        <w:t>1 M ethanoic acid (acetic acid) (CH</w:t>
      </w:r>
      <w:r>
        <w:rPr>
          <w:rStyle w:val="xsubscript"/>
        </w:rPr>
        <w:t>3</w:t>
      </w:r>
      <w:r>
        <w:t>COOH)</w:t>
      </w:r>
    </w:p>
    <w:p w14:paraId="462669C7" w14:textId="77777777" w:rsidR="00697D60" w:rsidRDefault="00697D60" w:rsidP="00697D60">
      <w:pPr>
        <w:pStyle w:val="xlist2"/>
      </w:pPr>
      <w:r>
        <w:t>–</w:t>
      </w:r>
      <w:r>
        <w:tab/>
      </w:r>
      <w:proofErr w:type="gramStart"/>
      <w:r>
        <w:t>universal</w:t>
      </w:r>
      <w:proofErr w:type="gramEnd"/>
      <w:r>
        <w:t xml:space="preserve"> indicator solution</w:t>
      </w:r>
    </w:p>
    <w:p w14:paraId="4AB4D6D4" w14:textId="77777777" w:rsidR="00697D60" w:rsidRDefault="00697D60" w:rsidP="00697D60">
      <w:pPr>
        <w:pStyle w:val="xlist"/>
      </w:pPr>
      <w:r>
        <w:t>•</w:t>
      </w:r>
      <w:r>
        <w:tab/>
      </w:r>
      <w:proofErr w:type="gramStart"/>
      <w:r>
        <w:t>pH</w:t>
      </w:r>
      <w:proofErr w:type="gramEnd"/>
      <w:r>
        <w:t xml:space="preserve"> colour chart</w:t>
      </w:r>
    </w:p>
    <w:p w14:paraId="16A24D33" w14:textId="77777777" w:rsidR="00697D60" w:rsidRDefault="00697D60" w:rsidP="00697D60">
      <w:pPr>
        <w:pStyle w:val="xlist"/>
      </w:pPr>
      <w:r>
        <w:t>•</w:t>
      </w:r>
      <w:r>
        <w:tab/>
        <w:t>Small pieces of magnesium ribbon</w:t>
      </w:r>
    </w:p>
    <w:p w14:paraId="6B784A42" w14:textId="77777777" w:rsidR="00697D60" w:rsidRDefault="00697D60" w:rsidP="00697D60">
      <w:pPr>
        <w:pStyle w:val="xlist"/>
      </w:pPr>
      <w:r>
        <w:t>•</w:t>
      </w:r>
      <w:r>
        <w:tab/>
        <w:t>4 test tubes and test-tube rack</w:t>
      </w:r>
    </w:p>
    <w:p w14:paraId="00C5B0AE" w14:textId="77777777" w:rsidR="00697D60" w:rsidRDefault="00697D60" w:rsidP="00697D60">
      <w:pPr>
        <w:pStyle w:val="xlist"/>
      </w:pPr>
      <w:r>
        <w:t>•</w:t>
      </w:r>
      <w:r>
        <w:tab/>
        <w:t>Dropping pipette</w:t>
      </w:r>
    </w:p>
    <w:p w14:paraId="3B17A980" w14:textId="77777777" w:rsidR="00697D60" w:rsidRDefault="00697D60" w:rsidP="00697D60">
      <w:pPr>
        <w:pStyle w:val="xlist"/>
      </w:pPr>
      <w:r>
        <w:t>•</w:t>
      </w:r>
      <w:r>
        <w:tab/>
        <w:t>Matches</w:t>
      </w:r>
    </w:p>
    <w:p w14:paraId="15CE6660" w14:textId="17895E9A" w:rsidR="00697D60" w:rsidRDefault="00697D60" w:rsidP="00697D60">
      <w:pPr>
        <w:pStyle w:val="xparafo"/>
      </w:pPr>
      <w:r>
        <w:rPr>
          <w:noProof/>
          <w:lang w:val="en-GB" w:eastAsia="en-GB"/>
        </w:rPr>
        <w:drawing>
          <wp:inline distT="0" distB="0" distL="0" distR="0" wp14:anchorId="4EBB9E3B" wp14:editId="113774D2">
            <wp:extent cx="609600" cy="514350"/>
            <wp:effectExtent l="0" t="0" r="0" b="0"/>
            <wp:docPr id="9" name="Picture 9"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2A3A2BC5" w14:textId="77777777" w:rsidR="00697D60" w:rsidRDefault="00697D60" w:rsidP="00697D60">
      <w:pPr>
        <w:pStyle w:val="xparafo"/>
        <w:rPr>
          <w:rStyle w:val="xbold"/>
        </w:rPr>
      </w:pPr>
      <w:r>
        <w:rPr>
          <w:rStyle w:val="xbold"/>
          <w:highlight w:val="yellow"/>
        </w:rPr>
        <w:t>CAUTION: Wear a laboratory coat, gloves and safety glasses throughout this experiment. Most of the substances used in this experiment need to be handled with care.</w:t>
      </w:r>
    </w:p>
    <w:p w14:paraId="2787D31C" w14:textId="77777777" w:rsidR="00A17809" w:rsidRDefault="00A17809">
      <w:pPr>
        <w:spacing w:before="0" w:after="200" w:line="276" w:lineRule="auto"/>
        <w:ind w:left="0" w:firstLine="0"/>
        <w:rPr>
          <w:rFonts w:eastAsia="MS Gothic" w:cs="Times New Roman"/>
          <w:b/>
          <w:noProof/>
          <w:color w:val="000000" w:themeColor="text1"/>
          <w:sz w:val="24"/>
          <w:szCs w:val="28"/>
          <w:lang w:val="en-US" w:eastAsia="en-AU"/>
        </w:rPr>
      </w:pPr>
      <w:r>
        <w:br w:type="page"/>
      </w:r>
    </w:p>
    <w:p w14:paraId="14ADF591" w14:textId="5BBAC797" w:rsidR="00697D60" w:rsidRDefault="00697D60" w:rsidP="00697D60">
      <w:pPr>
        <w:pStyle w:val="xbhead"/>
      </w:pPr>
      <w:r>
        <w:lastRenderedPageBreak/>
        <w:t>Method</w:t>
      </w:r>
    </w:p>
    <w:p w14:paraId="70B27CB6" w14:textId="77777777" w:rsidR="00697D60" w:rsidRDefault="00697D60" w:rsidP="00697D60">
      <w:pPr>
        <w:pStyle w:val="xparafo"/>
      </w:pPr>
      <w:r>
        <w:t>PART A</w:t>
      </w:r>
    </w:p>
    <w:p w14:paraId="0A67456F" w14:textId="77777777" w:rsidR="00697D60" w:rsidRDefault="00697D60" w:rsidP="00697D60">
      <w:pPr>
        <w:pStyle w:val="xlist"/>
      </w:pPr>
      <w:r>
        <w:t>1</w:t>
      </w:r>
      <w:r>
        <w:tab/>
        <w:t>Draw up a table to record each test and the results for each acid.</w:t>
      </w:r>
    </w:p>
    <w:p w14:paraId="36DF7BC8" w14:textId="77777777" w:rsidR="00697D60" w:rsidRDefault="00697D60" w:rsidP="00697D60">
      <w:pPr>
        <w:pStyle w:val="xlist"/>
      </w:pPr>
      <w:r>
        <w:t>2</w:t>
      </w:r>
      <w:r>
        <w:tab/>
        <w:t>Place 2 mL of 0.1 M hydrochloric acid in one test tube and add 2 drops of universal indicator solution. Record the colour of the indicator and the corresponding pH from the colour chart.</w:t>
      </w:r>
    </w:p>
    <w:p w14:paraId="369C73EF" w14:textId="77777777" w:rsidR="00697D60" w:rsidRDefault="00697D60" w:rsidP="00697D60">
      <w:pPr>
        <w:pStyle w:val="xlist"/>
      </w:pPr>
      <w:r>
        <w:t>3</w:t>
      </w:r>
      <w:r>
        <w:tab/>
        <w:t>Repeat step 2 with 0.1 M ethanoic acid, using a fresh test tube.</w:t>
      </w:r>
    </w:p>
    <w:p w14:paraId="2B186E38" w14:textId="6B01A0F5" w:rsidR="00697D60" w:rsidRDefault="00697D60" w:rsidP="00697D60">
      <w:pPr>
        <w:pStyle w:val="xlist"/>
      </w:pPr>
      <w:r>
        <w:t>4</w:t>
      </w:r>
      <w:r>
        <w:tab/>
        <w:t xml:space="preserve">To the first test tube add 0.1 M sodium hydroxide drop by drop, counting the drops, until the solution is neutral (i.e. pH </w:t>
      </w:r>
      <w:r w:rsidR="00101EC4">
        <w:t>=</w:t>
      </w:r>
      <w:r>
        <w:t xml:space="preserve"> 7).</w:t>
      </w:r>
    </w:p>
    <w:p w14:paraId="63491E60" w14:textId="77777777" w:rsidR="00697D60" w:rsidRDefault="00697D60" w:rsidP="00697D60">
      <w:pPr>
        <w:pStyle w:val="xlist"/>
      </w:pPr>
      <w:r>
        <w:t>5</w:t>
      </w:r>
      <w:r>
        <w:tab/>
        <w:t>Repeat step 4 with ethanoic acid.</w:t>
      </w:r>
    </w:p>
    <w:p w14:paraId="071F4662" w14:textId="77777777" w:rsidR="00697D60" w:rsidRDefault="00697D60" w:rsidP="00697D60">
      <w:pPr>
        <w:pStyle w:val="xparafo"/>
      </w:pPr>
      <w:r>
        <w:t>PART B</w:t>
      </w:r>
    </w:p>
    <w:p w14:paraId="55DBDA98" w14:textId="77777777" w:rsidR="00697D60" w:rsidRDefault="00697D60" w:rsidP="00697D60">
      <w:pPr>
        <w:pStyle w:val="xlist"/>
      </w:pPr>
      <w:r>
        <w:t>1</w:t>
      </w:r>
      <w:r>
        <w:tab/>
        <w:t>Add 2 mL of 1 M hydrochloric acid to a fresh test tube.</w:t>
      </w:r>
    </w:p>
    <w:p w14:paraId="6E5DCD83" w14:textId="77777777" w:rsidR="00697D60" w:rsidRDefault="00697D60" w:rsidP="00697D60">
      <w:pPr>
        <w:pStyle w:val="xlist"/>
      </w:pPr>
      <w:r>
        <w:t>2</w:t>
      </w:r>
      <w:r>
        <w:tab/>
        <w:t>Add a small piece of magnesium ribbon to the test tube and invert a clean test tube over the top so there is only a small gap between the test tubes.</w:t>
      </w:r>
    </w:p>
    <w:p w14:paraId="1FA201B2" w14:textId="77777777" w:rsidR="00697D60" w:rsidRDefault="00697D60" w:rsidP="00697D60">
      <w:pPr>
        <w:pStyle w:val="xlist"/>
      </w:pPr>
      <w:r>
        <w:t>3</w:t>
      </w:r>
      <w:r>
        <w:tab/>
        <w:t>Record your observations.</w:t>
      </w:r>
    </w:p>
    <w:p w14:paraId="2527BABE" w14:textId="77777777" w:rsidR="00697D60" w:rsidRDefault="00697D60" w:rsidP="00697D60">
      <w:pPr>
        <w:pStyle w:val="xlist"/>
      </w:pPr>
      <w:r>
        <w:t>4</w:t>
      </w:r>
      <w:r>
        <w:tab/>
        <w:t>Lightly touch the base of the bottom test tube. Record your observations of the temperature of the mixture.</w:t>
      </w:r>
    </w:p>
    <w:p w14:paraId="0033E3E5" w14:textId="77777777" w:rsidR="00697D60" w:rsidRDefault="00697D60" w:rsidP="00697D60">
      <w:pPr>
        <w:pStyle w:val="xlist"/>
      </w:pPr>
      <w:r>
        <w:t>5</w:t>
      </w:r>
      <w:r>
        <w:tab/>
        <w:t>When the reaction has ceased, light a match and hold it just inside the inverted test tube. Do you hear a loud popping sound? This is evidence of hydrogen gas being produced.</w:t>
      </w:r>
    </w:p>
    <w:p w14:paraId="61BA65A3" w14:textId="77777777" w:rsidR="00697D60" w:rsidRDefault="00697D60" w:rsidP="00697D60">
      <w:pPr>
        <w:pStyle w:val="xlist"/>
      </w:pPr>
      <w:r>
        <w:t>6</w:t>
      </w:r>
      <w:r>
        <w:tab/>
        <w:t>Repeat steps 1–6 with 2 mL of 1 M ethanoic acid.</w:t>
      </w:r>
    </w:p>
    <w:p w14:paraId="46DA06D1" w14:textId="77777777" w:rsidR="00697D60" w:rsidRDefault="00697D60" w:rsidP="00697D60">
      <w:pPr>
        <w:pStyle w:val="xbhead"/>
      </w:pPr>
      <w:r>
        <w:t>Results</w:t>
      </w:r>
    </w:p>
    <w:p w14:paraId="354457AB" w14:textId="77777777" w:rsidR="00697D60" w:rsidRDefault="00697D60" w:rsidP="00697D60">
      <w:pPr>
        <w:pStyle w:val="xlist"/>
      </w:pPr>
      <w:r>
        <w:t>Record your results in an appropriate table.</w:t>
      </w:r>
    </w:p>
    <w:tbl>
      <w:tblPr>
        <w:tblStyle w:val="TableGrid"/>
        <w:tblW w:w="0" w:type="auto"/>
        <w:tblInd w:w="108" w:type="dxa"/>
        <w:tblLook w:val="04A0" w:firstRow="1" w:lastRow="0" w:firstColumn="1" w:lastColumn="0" w:noHBand="0" w:noVBand="1"/>
      </w:tblPr>
      <w:tblGrid>
        <w:gridCol w:w="10490"/>
      </w:tblGrid>
      <w:tr w:rsidR="00697D60" w14:paraId="35A36C0E" w14:textId="77777777" w:rsidTr="0058686D">
        <w:trPr>
          <w:trHeight w:val="4358"/>
        </w:trPr>
        <w:tc>
          <w:tcPr>
            <w:tcW w:w="10490" w:type="dxa"/>
          </w:tcPr>
          <w:p w14:paraId="19E40980" w14:textId="77777777" w:rsidR="00697D60" w:rsidRDefault="00697D60">
            <w:pPr>
              <w:pStyle w:val="xtabletext"/>
              <w:rPr>
                <w:lang w:val="en-US" w:eastAsia="en-AU"/>
              </w:rPr>
            </w:pPr>
          </w:p>
          <w:p w14:paraId="5C4D26D3" w14:textId="77777777" w:rsidR="00697D60" w:rsidRDefault="00697D60">
            <w:pPr>
              <w:pStyle w:val="xtabletext"/>
              <w:rPr>
                <w:lang w:val="en-US" w:eastAsia="en-AU"/>
              </w:rPr>
            </w:pPr>
          </w:p>
          <w:p w14:paraId="16D756C1" w14:textId="77777777" w:rsidR="00697D60" w:rsidRDefault="00697D60">
            <w:pPr>
              <w:pStyle w:val="xtabletext"/>
              <w:rPr>
                <w:lang w:val="en-US" w:eastAsia="en-AU"/>
              </w:rPr>
            </w:pPr>
          </w:p>
          <w:p w14:paraId="5E27E561" w14:textId="77777777" w:rsidR="00697D60" w:rsidRDefault="00697D60">
            <w:pPr>
              <w:pStyle w:val="xtabletext"/>
              <w:rPr>
                <w:lang w:val="en-US" w:eastAsia="en-AU"/>
              </w:rPr>
            </w:pPr>
          </w:p>
          <w:p w14:paraId="3B97AE14" w14:textId="77777777" w:rsidR="00697D60" w:rsidRDefault="00697D60">
            <w:pPr>
              <w:pStyle w:val="xtabletext"/>
              <w:rPr>
                <w:lang w:val="en-US" w:eastAsia="en-AU"/>
              </w:rPr>
            </w:pPr>
          </w:p>
          <w:p w14:paraId="44FE0810" w14:textId="77777777" w:rsidR="00697D60" w:rsidRDefault="00697D60">
            <w:pPr>
              <w:pStyle w:val="xtabletext"/>
              <w:rPr>
                <w:lang w:val="en-US" w:eastAsia="en-AU"/>
              </w:rPr>
            </w:pPr>
          </w:p>
          <w:p w14:paraId="60881CA3" w14:textId="77777777" w:rsidR="00697D60" w:rsidRDefault="00697D60">
            <w:pPr>
              <w:pStyle w:val="xtabletext"/>
              <w:rPr>
                <w:lang w:val="en-US" w:eastAsia="en-AU"/>
              </w:rPr>
            </w:pPr>
          </w:p>
          <w:p w14:paraId="60BF7659" w14:textId="77777777" w:rsidR="00697D60" w:rsidRDefault="00697D60">
            <w:pPr>
              <w:pStyle w:val="xtabletext"/>
              <w:rPr>
                <w:lang w:val="en-US" w:eastAsia="en-AU"/>
              </w:rPr>
            </w:pPr>
          </w:p>
          <w:p w14:paraId="2C2C2C12" w14:textId="77777777" w:rsidR="00697D60" w:rsidRDefault="00697D60">
            <w:pPr>
              <w:pStyle w:val="xtabletext"/>
              <w:rPr>
                <w:lang w:val="en-US" w:eastAsia="en-AU"/>
              </w:rPr>
            </w:pPr>
          </w:p>
        </w:tc>
      </w:tr>
    </w:tbl>
    <w:p w14:paraId="597533CB" w14:textId="77777777" w:rsidR="00697D60" w:rsidRDefault="00697D60" w:rsidP="00697D60">
      <w:pPr>
        <w:pStyle w:val="xbhead"/>
      </w:pPr>
      <w:r>
        <w:lastRenderedPageBreak/>
        <w:t>Discussion</w:t>
      </w:r>
    </w:p>
    <w:p w14:paraId="0050E35E" w14:textId="77777777" w:rsidR="00697D60" w:rsidRDefault="00697D60" w:rsidP="00697D60">
      <w:pPr>
        <w:pStyle w:val="xlist"/>
      </w:pPr>
      <w:r>
        <w:t>1</w:t>
      </w:r>
      <w:r>
        <w:tab/>
        <w:t>When you tested the pH of the two acids, you used the same concentration (0.1 M).</w:t>
      </w:r>
    </w:p>
    <w:p w14:paraId="3A2F40DA" w14:textId="77777777" w:rsidR="00697D60" w:rsidRDefault="00697D60" w:rsidP="00697D60">
      <w:pPr>
        <w:pStyle w:val="xlist2"/>
      </w:pPr>
      <w:proofErr w:type="gramStart"/>
      <w:r>
        <w:t>a</w:t>
      </w:r>
      <w:proofErr w:type="gramEnd"/>
      <w:r>
        <w:tab/>
        <w:t>Why were they compared at the same concentration?</w:t>
      </w:r>
    </w:p>
    <w:tbl>
      <w:tblPr>
        <w:tblStyle w:val="TableGrid"/>
        <w:tblW w:w="4750" w:type="pct"/>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149"/>
      </w:tblGrid>
      <w:tr w:rsidR="00697D60" w14:paraId="09D7B690" w14:textId="77777777" w:rsidTr="0058686D">
        <w:trPr>
          <w:trHeight w:val="374"/>
        </w:trPr>
        <w:tc>
          <w:tcPr>
            <w:tcW w:w="5000" w:type="pct"/>
            <w:tcBorders>
              <w:top w:val="nil"/>
              <w:left w:val="nil"/>
              <w:bottom w:val="single" w:sz="4" w:space="0" w:color="auto"/>
              <w:right w:val="nil"/>
            </w:tcBorders>
          </w:tcPr>
          <w:p w14:paraId="41D7AB69" w14:textId="77777777" w:rsidR="00697D60" w:rsidRDefault="00697D60">
            <w:pPr>
              <w:pStyle w:val="xtabletext"/>
              <w:rPr>
                <w:lang w:val="en-US" w:eastAsia="en-AU"/>
              </w:rPr>
            </w:pPr>
          </w:p>
        </w:tc>
      </w:tr>
      <w:tr w:rsidR="00697D60" w14:paraId="509A6270" w14:textId="77777777" w:rsidTr="0058686D">
        <w:trPr>
          <w:trHeight w:val="374"/>
        </w:trPr>
        <w:tc>
          <w:tcPr>
            <w:tcW w:w="5000" w:type="pct"/>
            <w:tcBorders>
              <w:top w:val="single" w:sz="4" w:space="0" w:color="auto"/>
              <w:left w:val="nil"/>
              <w:bottom w:val="single" w:sz="4" w:space="0" w:color="auto"/>
              <w:right w:val="nil"/>
            </w:tcBorders>
          </w:tcPr>
          <w:p w14:paraId="33835681" w14:textId="77777777" w:rsidR="00697D60" w:rsidRDefault="00697D60">
            <w:pPr>
              <w:pStyle w:val="xtabletext"/>
              <w:rPr>
                <w:lang w:val="en-US" w:eastAsia="en-AU"/>
              </w:rPr>
            </w:pPr>
          </w:p>
        </w:tc>
      </w:tr>
    </w:tbl>
    <w:p w14:paraId="4DBF38C8" w14:textId="77777777" w:rsidR="00697D60" w:rsidRDefault="00697D60" w:rsidP="00697D60">
      <w:pPr>
        <w:pStyle w:val="xlist2"/>
      </w:pPr>
      <w:proofErr w:type="gramStart"/>
      <w:r>
        <w:t>b</w:t>
      </w:r>
      <w:proofErr w:type="gramEnd"/>
      <w:r>
        <w:tab/>
        <w:t>Why did they have a different pH?</w:t>
      </w:r>
    </w:p>
    <w:tbl>
      <w:tblPr>
        <w:tblStyle w:val="TableGrid"/>
        <w:tblW w:w="4750" w:type="pct"/>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149"/>
      </w:tblGrid>
      <w:tr w:rsidR="00697D60" w14:paraId="52A30F56" w14:textId="77777777" w:rsidTr="0058686D">
        <w:trPr>
          <w:trHeight w:val="374"/>
        </w:trPr>
        <w:tc>
          <w:tcPr>
            <w:tcW w:w="5000" w:type="pct"/>
            <w:tcBorders>
              <w:top w:val="nil"/>
              <w:left w:val="nil"/>
              <w:bottom w:val="single" w:sz="4" w:space="0" w:color="auto"/>
              <w:right w:val="nil"/>
            </w:tcBorders>
          </w:tcPr>
          <w:p w14:paraId="3BF21F2F" w14:textId="77777777" w:rsidR="00697D60" w:rsidRDefault="00697D60">
            <w:pPr>
              <w:pStyle w:val="xtabletext"/>
              <w:rPr>
                <w:lang w:val="en-US" w:eastAsia="en-AU"/>
              </w:rPr>
            </w:pPr>
          </w:p>
        </w:tc>
      </w:tr>
      <w:tr w:rsidR="00697D60" w14:paraId="3BC4F977" w14:textId="77777777" w:rsidTr="0058686D">
        <w:trPr>
          <w:trHeight w:val="374"/>
        </w:trPr>
        <w:tc>
          <w:tcPr>
            <w:tcW w:w="5000" w:type="pct"/>
            <w:tcBorders>
              <w:top w:val="single" w:sz="4" w:space="0" w:color="auto"/>
              <w:left w:val="nil"/>
              <w:bottom w:val="single" w:sz="4" w:space="0" w:color="auto"/>
              <w:right w:val="nil"/>
            </w:tcBorders>
          </w:tcPr>
          <w:p w14:paraId="54903819" w14:textId="77777777" w:rsidR="00697D60" w:rsidRDefault="00697D60">
            <w:pPr>
              <w:pStyle w:val="xtabletext"/>
              <w:rPr>
                <w:lang w:val="en-US" w:eastAsia="en-AU"/>
              </w:rPr>
            </w:pPr>
          </w:p>
        </w:tc>
      </w:tr>
    </w:tbl>
    <w:p w14:paraId="0EA310AB" w14:textId="77777777" w:rsidR="00697D60" w:rsidRDefault="00697D60" w:rsidP="00697D60">
      <w:pPr>
        <w:pStyle w:val="xlist2"/>
      </w:pPr>
      <w:proofErr w:type="gramStart"/>
      <w:r>
        <w:t>c</w:t>
      </w:r>
      <w:proofErr w:type="gramEnd"/>
      <w:r>
        <w:tab/>
        <w:t>What can be concluded about the strength of ethanoic acid compared with the strength of hydrochloric acid?</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77BE0752" w14:textId="77777777" w:rsidTr="0058686D">
        <w:trPr>
          <w:trHeight w:val="374"/>
        </w:trPr>
        <w:tc>
          <w:tcPr>
            <w:tcW w:w="10064" w:type="dxa"/>
            <w:tcBorders>
              <w:top w:val="nil"/>
              <w:left w:val="nil"/>
              <w:bottom w:val="single" w:sz="4" w:space="0" w:color="auto"/>
              <w:right w:val="nil"/>
            </w:tcBorders>
          </w:tcPr>
          <w:p w14:paraId="20C319B5" w14:textId="77777777" w:rsidR="00697D60" w:rsidRDefault="00697D60">
            <w:pPr>
              <w:pStyle w:val="xtabletext"/>
              <w:rPr>
                <w:lang w:val="en-US" w:eastAsia="en-AU"/>
              </w:rPr>
            </w:pPr>
          </w:p>
        </w:tc>
      </w:tr>
      <w:tr w:rsidR="00697D60" w14:paraId="3D8E1AE6" w14:textId="77777777" w:rsidTr="0058686D">
        <w:trPr>
          <w:trHeight w:val="374"/>
        </w:trPr>
        <w:tc>
          <w:tcPr>
            <w:tcW w:w="10064" w:type="dxa"/>
            <w:tcBorders>
              <w:top w:val="single" w:sz="4" w:space="0" w:color="auto"/>
              <w:left w:val="nil"/>
              <w:bottom w:val="single" w:sz="4" w:space="0" w:color="auto"/>
              <w:right w:val="nil"/>
            </w:tcBorders>
          </w:tcPr>
          <w:p w14:paraId="502BDB6F" w14:textId="77777777" w:rsidR="00697D60" w:rsidRDefault="00697D60">
            <w:pPr>
              <w:pStyle w:val="xtabletext"/>
              <w:rPr>
                <w:lang w:val="en-US" w:eastAsia="en-AU"/>
              </w:rPr>
            </w:pPr>
          </w:p>
        </w:tc>
      </w:tr>
    </w:tbl>
    <w:p w14:paraId="0FAAC0C6" w14:textId="77777777" w:rsidR="00697D60" w:rsidRDefault="00697D60" w:rsidP="00697D60">
      <w:pPr>
        <w:pStyle w:val="xlist"/>
      </w:pPr>
      <w:r>
        <w:t>2</w:t>
      </w:r>
      <w:r>
        <w:tab/>
        <w:t>Compare the number of drops of sodium hydroxide used to neutralise each acid. Is this what you expected? Explain using your result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62E40E00" w14:textId="77777777" w:rsidTr="0058686D">
        <w:trPr>
          <w:trHeight w:val="374"/>
        </w:trPr>
        <w:tc>
          <w:tcPr>
            <w:tcW w:w="5000" w:type="pct"/>
            <w:tcBorders>
              <w:top w:val="nil"/>
              <w:left w:val="nil"/>
              <w:bottom w:val="single" w:sz="4" w:space="0" w:color="auto"/>
              <w:right w:val="nil"/>
            </w:tcBorders>
          </w:tcPr>
          <w:p w14:paraId="24B22FE4" w14:textId="77777777" w:rsidR="00697D60" w:rsidRDefault="00697D60">
            <w:pPr>
              <w:pStyle w:val="xtabletext"/>
              <w:rPr>
                <w:lang w:val="en-US" w:eastAsia="en-AU"/>
              </w:rPr>
            </w:pPr>
          </w:p>
        </w:tc>
      </w:tr>
      <w:tr w:rsidR="00697D60" w14:paraId="4E7E053D" w14:textId="77777777" w:rsidTr="0058686D">
        <w:trPr>
          <w:trHeight w:val="374"/>
        </w:trPr>
        <w:tc>
          <w:tcPr>
            <w:tcW w:w="5000" w:type="pct"/>
            <w:tcBorders>
              <w:top w:val="single" w:sz="4" w:space="0" w:color="auto"/>
              <w:left w:val="nil"/>
              <w:bottom w:val="single" w:sz="4" w:space="0" w:color="auto"/>
              <w:right w:val="nil"/>
            </w:tcBorders>
          </w:tcPr>
          <w:p w14:paraId="61F9FD79" w14:textId="77777777" w:rsidR="00697D60" w:rsidRDefault="00697D60">
            <w:pPr>
              <w:pStyle w:val="xtabletext"/>
              <w:rPr>
                <w:lang w:val="en-US" w:eastAsia="en-AU"/>
              </w:rPr>
            </w:pPr>
          </w:p>
        </w:tc>
      </w:tr>
      <w:tr w:rsidR="00697D60" w14:paraId="1DE4E7B5" w14:textId="77777777" w:rsidTr="0058686D">
        <w:trPr>
          <w:trHeight w:val="374"/>
        </w:trPr>
        <w:tc>
          <w:tcPr>
            <w:tcW w:w="5000" w:type="pct"/>
            <w:tcBorders>
              <w:top w:val="single" w:sz="4" w:space="0" w:color="auto"/>
              <w:left w:val="nil"/>
              <w:bottom w:val="single" w:sz="4" w:space="0" w:color="auto"/>
              <w:right w:val="nil"/>
            </w:tcBorders>
          </w:tcPr>
          <w:p w14:paraId="539BDFC8" w14:textId="77777777" w:rsidR="00697D60" w:rsidRDefault="00697D60">
            <w:pPr>
              <w:pStyle w:val="xtabletext"/>
              <w:rPr>
                <w:lang w:val="en-US" w:eastAsia="en-AU"/>
              </w:rPr>
            </w:pPr>
          </w:p>
        </w:tc>
      </w:tr>
    </w:tbl>
    <w:p w14:paraId="7199BB61" w14:textId="77777777" w:rsidR="00697D60" w:rsidRDefault="00697D60" w:rsidP="00697D60">
      <w:pPr>
        <w:pStyle w:val="xlist"/>
      </w:pPr>
      <w:r>
        <w:t>3</w:t>
      </w:r>
      <w:r>
        <w:tab/>
        <w:t>Write a balanced equation for each neutralisation reaction.</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697D60" w14:paraId="3F8DC05A" w14:textId="77777777" w:rsidTr="0058686D">
        <w:trPr>
          <w:trHeight w:val="374"/>
        </w:trPr>
        <w:tc>
          <w:tcPr>
            <w:tcW w:w="10490" w:type="dxa"/>
            <w:tcBorders>
              <w:top w:val="nil"/>
              <w:left w:val="nil"/>
              <w:bottom w:val="single" w:sz="4" w:space="0" w:color="auto"/>
              <w:right w:val="nil"/>
            </w:tcBorders>
          </w:tcPr>
          <w:p w14:paraId="31B67405" w14:textId="77777777" w:rsidR="00697D60" w:rsidRDefault="00697D60">
            <w:pPr>
              <w:pStyle w:val="xtabletext"/>
              <w:rPr>
                <w:lang w:val="en-US" w:eastAsia="en-AU"/>
              </w:rPr>
            </w:pPr>
          </w:p>
        </w:tc>
      </w:tr>
      <w:tr w:rsidR="00697D60" w14:paraId="2B6261D8" w14:textId="77777777" w:rsidTr="0058686D">
        <w:trPr>
          <w:trHeight w:val="374"/>
        </w:trPr>
        <w:tc>
          <w:tcPr>
            <w:tcW w:w="10490" w:type="dxa"/>
            <w:tcBorders>
              <w:top w:val="single" w:sz="4" w:space="0" w:color="auto"/>
              <w:left w:val="nil"/>
              <w:bottom w:val="single" w:sz="4" w:space="0" w:color="auto"/>
              <w:right w:val="nil"/>
            </w:tcBorders>
          </w:tcPr>
          <w:p w14:paraId="3C19230C" w14:textId="77777777" w:rsidR="00697D60" w:rsidRDefault="00697D60">
            <w:pPr>
              <w:pStyle w:val="xtabletext"/>
              <w:rPr>
                <w:lang w:val="en-US" w:eastAsia="en-AU"/>
              </w:rPr>
            </w:pPr>
          </w:p>
        </w:tc>
      </w:tr>
    </w:tbl>
    <w:p w14:paraId="7850772E" w14:textId="77777777" w:rsidR="00697D60" w:rsidRDefault="00697D60" w:rsidP="00697D60">
      <w:pPr>
        <w:pStyle w:val="xlist"/>
      </w:pPr>
      <w:r>
        <w:t>4</w:t>
      </w:r>
      <w:r>
        <w:tab/>
        <w:t>The pop test is the standard test for hydrogen gas. The ‘pop’ sound is a mini-explosion due to the combustion of hydrogen gas in air, which is a very exothermic (heat producing) reaction.</w:t>
      </w:r>
    </w:p>
    <w:p w14:paraId="41F90623" w14:textId="57313885" w:rsidR="00697D60" w:rsidRDefault="00697D60" w:rsidP="00697D60">
      <w:pPr>
        <w:pStyle w:val="xlist"/>
      </w:pPr>
      <w:r>
        <w:t xml:space="preserve">The equation for the reaction is: </w:t>
      </w:r>
      <w:r w:rsidR="00101EC4" w:rsidRPr="00101EC4">
        <w:rPr>
          <w:position w:val="-14"/>
        </w:rPr>
        <w:object w:dxaOrig="3560" w:dyaOrig="400" w14:anchorId="12D27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3pt;height:20.4pt" o:ole="">
            <v:imagedata r:id="rId23" o:title=""/>
          </v:shape>
          <o:OLEObject Type="Embed" ProgID="Equation.DSMT4" ShapeID="_x0000_i1025" DrawAspect="Content" ObjectID="_1546866213" r:id="rId24"/>
        </w:object>
      </w:r>
    </w:p>
    <w:p w14:paraId="096D523F" w14:textId="77777777" w:rsidR="00697D60" w:rsidRDefault="00697D60" w:rsidP="00697D60">
      <w:pPr>
        <w:pStyle w:val="xlist2"/>
      </w:pPr>
      <w:proofErr w:type="spellStart"/>
      <w:proofErr w:type="gramStart"/>
      <w:r>
        <w:t>a</w:t>
      </w:r>
      <w:proofErr w:type="spellEnd"/>
      <w:proofErr w:type="gramEnd"/>
      <w:r>
        <w:tab/>
        <w:t>Did your tests confirm that hydrogen gas was produced?</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06924F50" w14:textId="77777777" w:rsidTr="0058686D">
        <w:trPr>
          <w:trHeight w:val="374"/>
        </w:trPr>
        <w:tc>
          <w:tcPr>
            <w:tcW w:w="10064" w:type="dxa"/>
            <w:tcBorders>
              <w:top w:val="nil"/>
              <w:left w:val="nil"/>
              <w:bottom w:val="single" w:sz="4" w:space="0" w:color="auto"/>
              <w:right w:val="nil"/>
            </w:tcBorders>
          </w:tcPr>
          <w:p w14:paraId="41F8F315" w14:textId="77777777" w:rsidR="00697D60" w:rsidRDefault="00697D60">
            <w:pPr>
              <w:pStyle w:val="xtabletext"/>
              <w:rPr>
                <w:lang w:val="en-US" w:eastAsia="en-AU"/>
              </w:rPr>
            </w:pPr>
          </w:p>
        </w:tc>
      </w:tr>
    </w:tbl>
    <w:p w14:paraId="35F96C02" w14:textId="77777777" w:rsidR="00697D60" w:rsidRDefault="00697D60" w:rsidP="00697D60">
      <w:pPr>
        <w:pStyle w:val="xlist2"/>
      </w:pPr>
      <w:proofErr w:type="gramStart"/>
      <w:r>
        <w:t>b</w:t>
      </w:r>
      <w:proofErr w:type="gramEnd"/>
      <w:r>
        <w:tab/>
        <w:t>Was there a difference in how fast the reactions with the two different acids occurred? If so, suggest why.</w:t>
      </w:r>
    </w:p>
    <w:tbl>
      <w:tblPr>
        <w:tblStyle w:val="TableGrid"/>
        <w:tblW w:w="4750" w:type="pct"/>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149"/>
      </w:tblGrid>
      <w:tr w:rsidR="00697D60" w14:paraId="782B53DE" w14:textId="77777777" w:rsidTr="0058686D">
        <w:trPr>
          <w:trHeight w:val="374"/>
        </w:trPr>
        <w:tc>
          <w:tcPr>
            <w:tcW w:w="5000" w:type="pct"/>
            <w:tcBorders>
              <w:top w:val="nil"/>
              <w:left w:val="nil"/>
              <w:bottom w:val="single" w:sz="4" w:space="0" w:color="auto"/>
              <w:right w:val="nil"/>
            </w:tcBorders>
          </w:tcPr>
          <w:p w14:paraId="3CB14831" w14:textId="77777777" w:rsidR="00697D60" w:rsidRDefault="00697D60">
            <w:pPr>
              <w:pStyle w:val="xtabletext"/>
              <w:rPr>
                <w:lang w:val="en-US" w:eastAsia="en-AU"/>
              </w:rPr>
            </w:pPr>
          </w:p>
        </w:tc>
      </w:tr>
      <w:tr w:rsidR="00697D60" w14:paraId="1B3A2923" w14:textId="77777777" w:rsidTr="0058686D">
        <w:trPr>
          <w:trHeight w:val="374"/>
        </w:trPr>
        <w:tc>
          <w:tcPr>
            <w:tcW w:w="5000" w:type="pct"/>
            <w:tcBorders>
              <w:top w:val="single" w:sz="4" w:space="0" w:color="auto"/>
              <w:left w:val="nil"/>
              <w:bottom w:val="single" w:sz="4" w:space="0" w:color="auto"/>
              <w:right w:val="nil"/>
            </w:tcBorders>
          </w:tcPr>
          <w:p w14:paraId="313D6436" w14:textId="77777777" w:rsidR="00697D60" w:rsidRDefault="00697D60">
            <w:pPr>
              <w:pStyle w:val="xtabletext"/>
              <w:rPr>
                <w:lang w:val="en-US" w:eastAsia="en-AU"/>
              </w:rPr>
            </w:pPr>
          </w:p>
        </w:tc>
      </w:tr>
    </w:tbl>
    <w:p w14:paraId="2148DC10" w14:textId="77777777" w:rsidR="00697D60" w:rsidRDefault="00697D60" w:rsidP="00697D60">
      <w:pPr>
        <w:pStyle w:val="xlist"/>
      </w:pPr>
      <w:r>
        <w:t>5</w:t>
      </w:r>
      <w:r>
        <w:tab/>
        <w:t>Write a balance chemical equation for the reaction between the two acids and the magnesium ribb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154923D" w14:textId="77777777" w:rsidTr="0058686D">
        <w:trPr>
          <w:trHeight w:val="374"/>
        </w:trPr>
        <w:tc>
          <w:tcPr>
            <w:tcW w:w="5000" w:type="pct"/>
            <w:tcBorders>
              <w:top w:val="nil"/>
              <w:left w:val="nil"/>
              <w:bottom w:val="single" w:sz="4" w:space="0" w:color="auto"/>
              <w:right w:val="nil"/>
            </w:tcBorders>
          </w:tcPr>
          <w:p w14:paraId="032F1C12" w14:textId="77777777" w:rsidR="00697D60" w:rsidRDefault="00697D60">
            <w:pPr>
              <w:pStyle w:val="xtabletext"/>
              <w:rPr>
                <w:lang w:val="en-US" w:eastAsia="en-AU"/>
              </w:rPr>
            </w:pPr>
          </w:p>
        </w:tc>
      </w:tr>
    </w:tbl>
    <w:p w14:paraId="4EA5B05E" w14:textId="77777777" w:rsidR="0058686D" w:rsidRDefault="0058686D" w:rsidP="00697D60">
      <w:pPr>
        <w:pStyle w:val="xbhead"/>
      </w:pPr>
    </w:p>
    <w:p w14:paraId="647B14BD" w14:textId="456BF45E" w:rsidR="00697D60" w:rsidRDefault="00697D60" w:rsidP="00697D60">
      <w:pPr>
        <w:pStyle w:val="xbhead"/>
      </w:pPr>
      <w:r>
        <w:t>Conclusion</w:t>
      </w:r>
    </w:p>
    <w:p w14:paraId="60D77AB0" w14:textId="77777777" w:rsidR="00697D60" w:rsidRDefault="00697D60" w:rsidP="00697D60">
      <w:pPr>
        <w:pStyle w:val="xlist"/>
      </w:pPr>
      <w:r>
        <w:t>1</w:t>
      </w:r>
      <w:r>
        <w:tab/>
        <w:t>What do you know about neutralisation reaction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1F2A280" w14:textId="77777777" w:rsidTr="0058686D">
        <w:trPr>
          <w:trHeight w:val="374"/>
        </w:trPr>
        <w:tc>
          <w:tcPr>
            <w:tcW w:w="5000" w:type="pct"/>
            <w:tcBorders>
              <w:top w:val="nil"/>
              <w:left w:val="nil"/>
              <w:bottom w:val="single" w:sz="4" w:space="0" w:color="auto"/>
              <w:right w:val="nil"/>
            </w:tcBorders>
          </w:tcPr>
          <w:p w14:paraId="458A9E95" w14:textId="77777777" w:rsidR="00697D60" w:rsidRDefault="00697D60">
            <w:pPr>
              <w:pStyle w:val="xtabletext"/>
              <w:rPr>
                <w:lang w:val="en-US" w:eastAsia="en-AU"/>
              </w:rPr>
            </w:pPr>
          </w:p>
        </w:tc>
      </w:tr>
      <w:tr w:rsidR="00697D60" w14:paraId="33ED1162" w14:textId="77777777" w:rsidTr="0058686D">
        <w:trPr>
          <w:trHeight w:val="374"/>
        </w:trPr>
        <w:tc>
          <w:tcPr>
            <w:tcW w:w="5000" w:type="pct"/>
            <w:tcBorders>
              <w:top w:val="single" w:sz="4" w:space="0" w:color="auto"/>
              <w:left w:val="nil"/>
              <w:bottom w:val="single" w:sz="4" w:space="0" w:color="auto"/>
              <w:right w:val="nil"/>
            </w:tcBorders>
          </w:tcPr>
          <w:p w14:paraId="045109AE" w14:textId="77777777" w:rsidR="00697D60" w:rsidRDefault="00697D60">
            <w:pPr>
              <w:pStyle w:val="xtabletext"/>
              <w:rPr>
                <w:lang w:val="en-US" w:eastAsia="en-AU"/>
              </w:rPr>
            </w:pPr>
          </w:p>
        </w:tc>
      </w:tr>
      <w:tr w:rsidR="00697D60" w14:paraId="01CB19C1" w14:textId="77777777" w:rsidTr="0058686D">
        <w:trPr>
          <w:trHeight w:val="374"/>
        </w:trPr>
        <w:tc>
          <w:tcPr>
            <w:tcW w:w="5000" w:type="pct"/>
            <w:tcBorders>
              <w:top w:val="single" w:sz="4" w:space="0" w:color="auto"/>
              <w:left w:val="nil"/>
              <w:bottom w:val="single" w:sz="4" w:space="0" w:color="auto"/>
              <w:right w:val="nil"/>
            </w:tcBorders>
          </w:tcPr>
          <w:p w14:paraId="28C0A6C8" w14:textId="77777777" w:rsidR="00697D60" w:rsidRDefault="00697D60">
            <w:pPr>
              <w:pStyle w:val="xtabletext"/>
              <w:rPr>
                <w:lang w:val="en-US" w:eastAsia="en-AU"/>
              </w:rPr>
            </w:pPr>
          </w:p>
        </w:tc>
      </w:tr>
      <w:tr w:rsidR="00697D60" w14:paraId="2A4E996F" w14:textId="77777777" w:rsidTr="0058686D">
        <w:trPr>
          <w:trHeight w:val="374"/>
        </w:trPr>
        <w:tc>
          <w:tcPr>
            <w:tcW w:w="5000" w:type="pct"/>
            <w:tcBorders>
              <w:top w:val="single" w:sz="4" w:space="0" w:color="auto"/>
              <w:left w:val="nil"/>
              <w:bottom w:val="single" w:sz="4" w:space="0" w:color="auto"/>
              <w:right w:val="nil"/>
            </w:tcBorders>
          </w:tcPr>
          <w:p w14:paraId="67A7C572" w14:textId="77777777" w:rsidR="00697D60" w:rsidRDefault="00697D60">
            <w:pPr>
              <w:pStyle w:val="xtabletext"/>
              <w:rPr>
                <w:lang w:val="en-US" w:eastAsia="en-AU"/>
              </w:rPr>
            </w:pPr>
          </w:p>
        </w:tc>
      </w:tr>
    </w:tbl>
    <w:p w14:paraId="2460FAD6" w14:textId="77777777" w:rsidR="00697D60" w:rsidRDefault="00697D60" w:rsidP="00697D60">
      <w:pPr>
        <w:pStyle w:val="xlist"/>
      </w:pPr>
      <w:r>
        <w:t>2</w:t>
      </w:r>
      <w:r>
        <w:tab/>
        <w:t>What do you know about reactions between metals and acid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215C56F" w14:textId="77777777" w:rsidTr="0058686D">
        <w:trPr>
          <w:trHeight w:val="374"/>
        </w:trPr>
        <w:tc>
          <w:tcPr>
            <w:tcW w:w="5000" w:type="pct"/>
            <w:tcBorders>
              <w:top w:val="nil"/>
              <w:left w:val="nil"/>
              <w:bottom w:val="single" w:sz="4" w:space="0" w:color="auto"/>
              <w:right w:val="nil"/>
            </w:tcBorders>
          </w:tcPr>
          <w:p w14:paraId="3783B078" w14:textId="77777777" w:rsidR="00697D60" w:rsidRDefault="00697D60">
            <w:pPr>
              <w:pStyle w:val="xtabletext"/>
              <w:rPr>
                <w:lang w:val="en-US" w:eastAsia="en-AU"/>
              </w:rPr>
            </w:pPr>
          </w:p>
        </w:tc>
      </w:tr>
      <w:tr w:rsidR="00697D60" w14:paraId="54808406" w14:textId="77777777" w:rsidTr="0058686D">
        <w:trPr>
          <w:trHeight w:val="374"/>
        </w:trPr>
        <w:tc>
          <w:tcPr>
            <w:tcW w:w="5000" w:type="pct"/>
            <w:tcBorders>
              <w:top w:val="single" w:sz="4" w:space="0" w:color="auto"/>
              <w:left w:val="nil"/>
              <w:bottom w:val="single" w:sz="4" w:space="0" w:color="auto"/>
              <w:right w:val="nil"/>
            </w:tcBorders>
          </w:tcPr>
          <w:p w14:paraId="284404FF" w14:textId="77777777" w:rsidR="00697D60" w:rsidRDefault="00697D60">
            <w:pPr>
              <w:pStyle w:val="xtabletext"/>
              <w:rPr>
                <w:lang w:val="en-US" w:eastAsia="en-AU"/>
              </w:rPr>
            </w:pPr>
          </w:p>
        </w:tc>
      </w:tr>
      <w:tr w:rsidR="00697D60" w14:paraId="33EA2752" w14:textId="77777777" w:rsidTr="0058686D">
        <w:trPr>
          <w:trHeight w:val="374"/>
        </w:trPr>
        <w:tc>
          <w:tcPr>
            <w:tcW w:w="5000" w:type="pct"/>
            <w:tcBorders>
              <w:top w:val="single" w:sz="4" w:space="0" w:color="auto"/>
              <w:left w:val="nil"/>
              <w:bottom w:val="single" w:sz="4" w:space="0" w:color="auto"/>
              <w:right w:val="nil"/>
            </w:tcBorders>
          </w:tcPr>
          <w:p w14:paraId="6155CEC4" w14:textId="77777777" w:rsidR="00697D60" w:rsidRDefault="00697D60">
            <w:pPr>
              <w:pStyle w:val="xtabletext"/>
              <w:rPr>
                <w:lang w:val="en-US" w:eastAsia="en-AU"/>
              </w:rPr>
            </w:pPr>
          </w:p>
        </w:tc>
      </w:tr>
      <w:tr w:rsidR="00697D60" w14:paraId="67088015" w14:textId="77777777" w:rsidTr="0058686D">
        <w:trPr>
          <w:trHeight w:val="374"/>
        </w:trPr>
        <w:tc>
          <w:tcPr>
            <w:tcW w:w="5000" w:type="pct"/>
            <w:tcBorders>
              <w:top w:val="single" w:sz="4" w:space="0" w:color="auto"/>
              <w:left w:val="nil"/>
              <w:bottom w:val="single" w:sz="4" w:space="0" w:color="auto"/>
              <w:right w:val="nil"/>
            </w:tcBorders>
          </w:tcPr>
          <w:p w14:paraId="38F340C4" w14:textId="77777777" w:rsidR="00697D60" w:rsidRDefault="00697D60">
            <w:pPr>
              <w:pStyle w:val="xtabletext"/>
              <w:rPr>
                <w:lang w:val="en-US" w:eastAsia="en-AU"/>
              </w:rPr>
            </w:pPr>
          </w:p>
        </w:tc>
      </w:tr>
    </w:tbl>
    <w:p w14:paraId="4C26A083" w14:textId="77777777" w:rsidR="00697D60" w:rsidRDefault="00697D60" w:rsidP="00697D60">
      <w:pPr>
        <w:pStyle w:val="xlist"/>
      </w:pPr>
      <w:r>
        <w:t>3</w:t>
      </w:r>
      <w:r>
        <w:tab/>
        <w:t>What do you know about the difference between strength and concentration of acid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5FEA3DF" w14:textId="77777777" w:rsidTr="0058686D">
        <w:trPr>
          <w:trHeight w:val="374"/>
        </w:trPr>
        <w:tc>
          <w:tcPr>
            <w:tcW w:w="5000" w:type="pct"/>
            <w:tcBorders>
              <w:top w:val="nil"/>
              <w:left w:val="nil"/>
              <w:bottom w:val="single" w:sz="4" w:space="0" w:color="auto"/>
              <w:right w:val="nil"/>
            </w:tcBorders>
          </w:tcPr>
          <w:p w14:paraId="00E8973D" w14:textId="77777777" w:rsidR="00697D60" w:rsidRDefault="00697D60">
            <w:pPr>
              <w:pStyle w:val="xtabletext"/>
              <w:rPr>
                <w:lang w:val="en-US" w:eastAsia="en-AU"/>
              </w:rPr>
            </w:pPr>
          </w:p>
        </w:tc>
      </w:tr>
      <w:tr w:rsidR="00697D60" w14:paraId="1F1EB503" w14:textId="77777777" w:rsidTr="0058686D">
        <w:trPr>
          <w:trHeight w:val="374"/>
        </w:trPr>
        <w:tc>
          <w:tcPr>
            <w:tcW w:w="5000" w:type="pct"/>
            <w:tcBorders>
              <w:top w:val="single" w:sz="4" w:space="0" w:color="auto"/>
              <w:left w:val="nil"/>
              <w:bottom w:val="single" w:sz="4" w:space="0" w:color="auto"/>
              <w:right w:val="nil"/>
            </w:tcBorders>
          </w:tcPr>
          <w:p w14:paraId="44E1A25D" w14:textId="77777777" w:rsidR="00697D60" w:rsidRDefault="00697D60">
            <w:pPr>
              <w:pStyle w:val="xtabletext"/>
              <w:rPr>
                <w:lang w:val="en-US" w:eastAsia="en-AU"/>
              </w:rPr>
            </w:pPr>
          </w:p>
        </w:tc>
      </w:tr>
      <w:tr w:rsidR="00697D60" w14:paraId="07E01C23" w14:textId="77777777" w:rsidTr="0058686D">
        <w:trPr>
          <w:trHeight w:val="374"/>
        </w:trPr>
        <w:tc>
          <w:tcPr>
            <w:tcW w:w="5000" w:type="pct"/>
            <w:tcBorders>
              <w:top w:val="single" w:sz="4" w:space="0" w:color="auto"/>
              <w:left w:val="nil"/>
              <w:bottom w:val="single" w:sz="4" w:space="0" w:color="auto"/>
              <w:right w:val="nil"/>
            </w:tcBorders>
          </w:tcPr>
          <w:p w14:paraId="7812E4CA" w14:textId="77777777" w:rsidR="00697D60" w:rsidRDefault="00697D60">
            <w:pPr>
              <w:pStyle w:val="xtabletext"/>
              <w:rPr>
                <w:lang w:val="en-US" w:eastAsia="en-AU"/>
              </w:rPr>
            </w:pPr>
          </w:p>
        </w:tc>
      </w:tr>
      <w:tr w:rsidR="00697D60" w14:paraId="21F351CD" w14:textId="77777777" w:rsidTr="0058686D">
        <w:trPr>
          <w:trHeight w:val="374"/>
        </w:trPr>
        <w:tc>
          <w:tcPr>
            <w:tcW w:w="5000" w:type="pct"/>
            <w:tcBorders>
              <w:top w:val="single" w:sz="4" w:space="0" w:color="auto"/>
              <w:left w:val="nil"/>
              <w:bottom w:val="single" w:sz="4" w:space="0" w:color="auto"/>
              <w:right w:val="nil"/>
            </w:tcBorders>
          </w:tcPr>
          <w:p w14:paraId="3BA41CD8" w14:textId="77777777" w:rsidR="00697D60" w:rsidRDefault="00697D60">
            <w:pPr>
              <w:pStyle w:val="xtabletext"/>
              <w:rPr>
                <w:lang w:val="en-US" w:eastAsia="en-AU"/>
              </w:rPr>
            </w:pPr>
          </w:p>
        </w:tc>
      </w:tr>
    </w:tbl>
    <w:p w14:paraId="0E95FC51" w14:textId="77777777" w:rsidR="00697D60" w:rsidRDefault="00697D60" w:rsidP="00697D60">
      <w:pPr>
        <w:pStyle w:val="xparafo"/>
      </w:pPr>
    </w:p>
    <w:p w14:paraId="2AFD76E9" w14:textId="77777777" w:rsidR="00697D60" w:rsidRDefault="00697D60" w:rsidP="00697D60">
      <w:pPr>
        <w:pStyle w:val="xworksheettype"/>
      </w:pPr>
      <w:r>
        <w:lastRenderedPageBreak/>
        <w:t>Experiment worksheet</w:t>
      </w:r>
    </w:p>
    <w:p w14:paraId="58C7870F" w14:textId="77777777" w:rsidR="00697D60" w:rsidRDefault="00697D60" w:rsidP="00697D60">
      <w:pPr>
        <w:pStyle w:val="xchapterhead"/>
        <w:rPr>
          <w:lang w:val="en-US"/>
        </w:rPr>
      </w:pPr>
      <w:r>
        <w:rPr>
          <w:lang w:val="en-US"/>
        </w:rPr>
        <w:t>4.3 The solubility rules predict the formation of precipitates</w:t>
      </w:r>
    </w:p>
    <w:p w14:paraId="7995300C" w14:textId="31161295" w:rsidR="00697D60" w:rsidRDefault="00697D60" w:rsidP="00697D60">
      <w:pPr>
        <w:pStyle w:val="xpagereference"/>
        <w:rPr>
          <w:szCs w:val="24"/>
        </w:rPr>
      </w:pPr>
      <w:r>
        <w:rPr>
          <w:szCs w:val="24"/>
        </w:rPr>
        <w:t>Pages 94–95 and 20</w:t>
      </w:r>
      <w:r w:rsidR="0085704F">
        <w:rPr>
          <w:szCs w:val="24"/>
        </w:rPr>
        <w:t>4</w:t>
      </w:r>
    </w:p>
    <w:p w14:paraId="6B614840" w14:textId="77777777" w:rsidR="00697D60" w:rsidRDefault="00697D60" w:rsidP="00697D60">
      <w:pPr>
        <w:pStyle w:val="xahead"/>
      </w:pPr>
      <w:r>
        <w:t>Experiment 4.3: Precipitation reactions</w:t>
      </w:r>
    </w:p>
    <w:p w14:paraId="0E1D9DE3" w14:textId="77777777" w:rsidR="00697D60" w:rsidRDefault="00697D60" w:rsidP="00697D60">
      <w:pPr>
        <w:pStyle w:val="xbhead"/>
      </w:pPr>
      <w:r>
        <w:t>Aim</w:t>
      </w:r>
    </w:p>
    <w:p w14:paraId="213ED0D4" w14:textId="77777777" w:rsidR="00697D60" w:rsidRDefault="00697D60" w:rsidP="00697D60">
      <w:pPr>
        <w:pStyle w:val="xparafo"/>
      </w:pPr>
      <w:r>
        <w:t>To determine which compounds form precipitates and write equations for the reactions occurring.</w:t>
      </w:r>
    </w:p>
    <w:p w14:paraId="01DE13CF" w14:textId="77777777" w:rsidR="00697D60" w:rsidRDefault="00697D60" w:rsidP="00697D60">
      <w:pPr>
        <w:pStyle w:val="xbhead"/>
      </w:pPr>
      <w:r>
        <w:t>Materials</w:t>
      </w:r>
    </w:p>
    <w:p w14:paraId="3FAAA7EB" w14:textId="77777777" w:rsidR="00697D60" w:rsidRDefault="00697D60" w:rsidP="00697D60">
      <w:pPr>
        <w:pStyle w:val="xlist"/>
      </w:pPr>
      <w:r>
        <w:t>•</w:t>
      </w:r>
      <w:r>
        <w:tab/>
        <w:t>Plastic document sleeve</w:t>
      </w:r>
    </w:p>
    <w:p w14:paraId="10F8B34D" w14:textId="77777777" w:rsidR="00697D60" w:rsidRDefault="00697D60" w:rsidP="00697D60">
      <w:pPr>
        <w:pStyle w:val="xlist"/>
      </w:pPr>
      <w:r>
        <w:t>•</w:t>
      </w:r>
      <w:r>
        <w:tab/>
        <w:t>Dropper bottles containing 0.1 M solutions of:</w:t>
      </w:r>
      <w:r>
        <w:br/>
        <w:t>Group A:</w:t>
      </w:r>
      <w:r>
        <w:br/>
        <w:t>calcium nitrate (Ca(NO</w:t>
      </w:r>
      <w:r>
        <w:rPr>
          <w:rStyle w:val="xsubscript"/>
        </w:rPr>
        <w:t>3</w:t>
      </w:r>
      <w:r>
        <w:t>)</w:t>
      </w:r>
      <w:r>
        <w:rPr>
          <w:rStyle w:val="xsubscript"/>
        </w:rPr>
        <w:t>2</w:t>
      </w:r>
      <w:r>
        <w:t>), copper(II) nitrate (Cu(NO</w:t>
      </w:r>
      <w:r>
        <w:rPr>
          <w:rStyle w:val="xsubscript"/>
        </w:rPr>
        <w:t>3</w:t>
      </w:r>
      <w:r>
        <w:t>)</w:t>
      </w:r>
      <w:r>
        <w:rPr>
          <w:rStyle w:val="xsubscript"/>
        </w:rPr>
        <w:t>2</w:t>
      </w:r>
      <w:r>
        <w:t>), magnesium nitrate (Mg(NO</w:t>
      </w:r>
      <w:r>
        <w:rPr>
          <w:rStyle w:val="xsubscript"/>
        </w:rPr>
        <w:t>3</w:t>
      </w:r>
      <w:r>
        <w:t>)</w:t>
      </w:r>
      <w:r>
        <w:rPr>
          <w:rStyle w:val="xsubscript"/>
        </w:rPr>
        <w:t>2</w:t>
      </w:r>
      <w:r>
        <w:t>),</w:t>
      </w:r>
      <w:r>
        <w:br/>
        <w:t>silver nitrate (AgNO</w:t>
      </w:r>
      <w:r>
        <w:rPr>
          <w:rStyle w:val="xsubscript"/>
        </w:rPr>
        <w:t>3</w:t>
      </w:r>
      <w:r>
        <w:t xml:space="preserve">), copper(II) </w:t>
      </w:r>
      <w:proofErr w:type="spellStart"/>
      <w:r>
        <w:t>sulfate</w:t>
      </w:r>
      <w:proofErr w:type="spellEnd"/>
      <w:r>
        <w:t xml:space="preserve"> (CuSO</w:t>
      </w:r>
      <w:r>
        <w:rPr>
          <w:rStyle w:val="xsubscript"/>
        </w:rPr>
        <w:t>4</w:t>
      </w:r>
      <w:r>
        <w:t>)</w:t>
      </w:r>
      <w:r>
        <w:br/>
        <w:t>Group B:</w:t>
      </w:r>
      <w:r>
        <w:br/>
        <w:t>sodium chloride (</w:t>
      </w:r>
      <w:proofErr w:type="spellStart"/>
      <w:r>
        <w:t>NaCl</w:t>
      </w:r>
      <w:proofErr w:type="spellEnd"/>
      <w:r>
        <w:t>), sodium hydroxide (</w:t>
      </w:r>
      <w:proofErr w:type="spellStart"/>
      <w:r>
        <w:t>NaOH</w:t>
      </w:r>
      <w:proofErr w:type="spellEnd"/>
      <w:r>
        <w:t xml:space="preserve">), sodium </w:t>
      </w:r>
      <w:proofErr w:type="spellStart"/>
      <w:r>
        <w:t>sulfate</w:t>
      </w:r>
      <w:proofErr w:type="spellEnd"/>
      <w:r>
        <w:t xml:space="preserve"> (Na</w:t>
      </w:r>
      <w:r>
        <w:rPr>
          <w:rStyle w:val="xsubscript"/>
        </w:rPr>
        <w:t>2</w:t>
      </w:r>
      <w:r>
        <w:t>SO</w:t>
      </w:r>
      <w:r>
        <w:rPr>
          <w:rStyle w:val="xsubscript"/>
        </w:rPr>
        <w:t>4</w:t>
      </w:r>
      <w:r>
        <w:t>), sodium carbonate (Na</w:t>
      </w:r>
      <w:r>
        <w:rPr>
          <w:rStyle w:val="xsubscript"/>
        </w:rPr>
        <w:t>2</w:t>
      </w:r>
      <w:r>
        <w:t>CO</w:t>
      </w:r>
      <w:r>
        <w:rPr>
          <w:rStyle w:val="xsubscript"/>
        </w:rPr>
        <w:t>3</w:t>
      </w:r>
      <w:r>
        <w:t>)</w:t>
      </w:r>
    </w:p>
    <w:p w14:paraId="30033BAF" w14:textId="77777777" w:rsidR="00697D60" w:rsidRDefault="00697D60" w:rsidP="00697D60">
      <w:pPr>
        <w:pStyle w:val="xbhead"/>
      </w:pPr>
      <w:r>
        <w:t>Method</w:t>
      </w:r>
    </w:p>
    <w:p w14:paraId="07157096" w14:textId="77777777" w:rsidR="00697D60" w:rsidRDefault="00697D60" w:rsidP="00697D60">
      <w:pPr>
        <w:pStyle w:val="xlist"/>
      </w:pPr>
      <w:r>
        <w:t>1</w:t>
      </w:r>
      <w:r>
        <w:tab/>
        <w:t xml:space="preserve">Draw up a large table as shown here with group B solutions listed across the first row and group </w:t>
      </w:r>
      <w:proofErr w:type="gramStart"/>
      <w:r>
        <w:t>A</w:t>
      </w:r>
      <w:proofErr w:type="gramEnd"/>
      <w:r>
        <w:t xml:space="preserve"> solutions in the first column as shown here:</w:t>
      </w:r>
    </w:p>
    <w:tbl>
      <w:tblPr>
        <w:tblStyle w:val="xtablecolumn"/>
        <w:tblW w:w="5000" w:type="pct"/>
        <w:tblLook w:val="04A0" w:firstRow="1" w:lastRow="0" w:firstColumn="1" w:lastColumn="0" w:noHBand="0" w:noVBand="1"/>
      </w:tblPr>
      <w:tblGrid>
        <w:gridCol w:w="2324"/>
        <w:gridCol w:w="2089"/>
        <w:gridCol w:w="2090"/>
        <w:gridCol w:w="2090"/>
        <w:gridCol w:w="2090"/>
      </w:tblGrid>
      <w:tr w:rsidR="00697D60" w14:paraId="22AA3FD7" w14:textId="77777777" w:rsidTr="00884254">
        <w:trPr>
          <w:cnfStyle w:val="100000000000" w:firstRow="1" w:lastRow="0" w:firstColumn="0" w:lastColumn="0" w:oddVBand="0" w:evenVBand="0" w:oddHBand="0" w:evenHBand="0" w:firstRowFirstColumn="0" w:firstRowLastColumn="0" w:lastRowFirstColumn="0" w:lastRowLastColumn="0"/>
          <w:trHeight w:val="60"/>
        </w:trPr>
        <w:tc>
          <w:tcPr>
            <w:tcW w:w="1088" w:type="pct"/>
          </w:tcPr>
          <w:p w14:paraId="5C8CCCF5" w14:textId="77777777" w:rsidR="00697D60" w:rsidRDefault="00697D60">
            <w:pPr>
              <w:pStyle w:val="xtablecolumnhead"/>
              <w:spacing w:line="276" w:lineRule="auto"/>
              <w:rPr>
                <w:lang w:val="en-US" w:eastAsia="en-US"/>
              </w:rPr>
            </w:pPr>
          </w:p>
        </w:tc>
        <w:tc>
          <w:tcPr>
            <w:tcW w:w="978" w:type="pct"/>
            <w:hideMark/>
          </w:tcPr>
          <w:p w14:paraId="209FC220" w14:textId="77777777" w:rsidR="00697D60" w:rsidRDefault="00697D60">
            <w:pPr>
              <w:pStyle w:val="xtablecolumnhead"/>
              <w:spacing w:line="276" w:lineRule="auto"/>
              <w:rPr>
                <w:lang w:val="en-US" w:eastAsia="en-US"/>
              </w:rPr>
            </w:pPr>
            <w:proofErr w:type="spellStart"/>
            <w:r>
              <w:rPr>
                <w:lang w:val="en-US" w:eastAsia="en-US"/>
              </w:rPr>
              <w:t>NaCl</w:t>
            </w:r>
            <w:proofErr w:type="spellEnd"/>
          </w:p>
        </w:tc>
        <w:tc>
          <w:tcPr>
            <w:tcW w:w="978" w:type="pct"/>
            <w:hideMark/>
          </w:tcPr>
          <w:p w14:paraId="2BE7076A" w14:textId="77777777" w:rsidR="00697D60" w:rsidRDefault="00697D60">
            <w:pPr>
              <w:pStyle w:val="xtablecolumnhead"/>
              <w:spacing w:line="276" w:lineRule="auto"/>
              <w:rPr>
                <w:lang w:val="en-US" w:eastAsia="en-US"/>
              </w:rPr>
            </w:pPr>
            <w:proofErr w:type="spellStart"/>
            <w:r>
              <w:rPr>
                <w:lang w:val="en-US" w:eastAsia="en-US"/>
              </w:rPr>
              <w:t>NaOH</w:t>
            </w:r>
            <w:proofErr w:type="spellEnd"/>
          </w:p>
        </w:tc>
        <w:tc>
          <w:tcPr>
            <w:tcW w:w="978" w:type="pct"/>
            <w:hideMark/>
          </w:tcPr>
          <w:p w14:paraId="5914336A" w14:textId="77777777" w:rsidR="00697D60" w:rsidRDefault="00697D60">
            <w:pPr>
              <w:pStyle w:val="xtablecolumnhead"/>
              <w:spacing w:line="276" w:lineRule="auto"/>
              <w:rPr>
                <w:lang w:val="en-US" w:eastAsia="en-US"/>
              </w:rPr>
            </w:pPr>
            <w:r>
              <w:rPr>
                <w:lang w:val="en-US" w:eastAsia="en-US"/>
              </w:rPr>
              <w:t>Na</w:t>
            </w:r>
            <w:r>
              <w:rPr>
                <w:rStyle w:val="xsubscript"/>
                <w:lang w:val="en-US" w:eastAsia="en-US"/>
              </w:rPr>
              <w:t>2</w:t>
            </w:r>
            <w:r>
              <w:rPr>
                <w:lang w:val="en-US" w:eastAsia="en-US"/>
              </w:rPr>
              <w:t>SO</w:t>
            </w:r>
            <w:r>
              <w:rPr>
                <w:rStyle w:val="xsubscript"/>
                <w:lang w:val="en-US" w:eastAsia="en-US"/>
              </w:rPr>
              <w:t>4</w:t>
            </w:r>
          </w:p>
        </w:tc>
        <w:tc>
          <w:tcPr>
            <w:tcW w:w="978" w:type="pct"/>
            <w:hideMark/>
          </w:tcPr>
          <w:p w14:paraId="77055567" w14:textId="77777777" w:rsidR="00697D60" w:rsidRDefault="00697D60">
            <w:pPr>
              <w:pStyle w:val="xtablecolumnhead"/>
              <w:spacing w:line="276" w:lineRule="auto"/>
              <w:rPr>
                <w:lang w:val="en-US" w:eastAsia="en-US"/>
              </w:rPr>
            </w:pPr>
            <w:r>
              <w:rPr>
                <w:lang w:val="en-US" w:eastAsia="en-US"/>
              </w:rPr>
              <w:t>Na</w:t>
            </w:r>
            <w:r>
              <w:rPr>
                <w:rStyle w:val="xsubscript"/>
                <w:lang w:val="en-US" w:eastAsia="en-US"/>
              </w:rPr>
              <w:t>2</w:t>
            </w:r>
            <w:r>
              <w:rPr>
                <w:lang w:val="en-US" w:eastAsia="en-US"/>
              </w:rPr>
              <w:t>CO</w:t>
            </w:r>
            <w:r>
              <w:rPr>
                <w:rStyle w:val="xsubscript"/>
                <w:lang w:val="en-US" w:eastAsia="en-US"/>
              </w:rPr>
              <w:t>3</w:t>
            </w:r>
          </w:p>
        </w:tc>
      </w:tr>
      <w:tr w:rsidR="00697D60" w14:paraId="2367D890" w14:textId="77777777" w:rsidTr="00884254">
        <w:trPr>
          <w:trHeight w:val="60"/>
        </w:trPr>
        <w:tc>
          <w:tcPr>
            <w:tcW w:w="1088" w:type="pct"/>
            <w:hideMark/>
          </w:tcPr>
          <w:p w14:paraId="785FD279" w14:textId="77777777" w:rsidR="00697D60" w:rsidRDefault="00697D60">
            <w:pPr>
              <w:pStyle w:val="xtabletext"/>
              <w:spacing w:line="276" w:lineRule="auto"/>
              <w:rPr>
                <w:lang w:val="en-US"/>
              </w:rPr>
            </w:pPr>
            <w:r>
              <w:rPr>
                <w:lang w:val="en-US"/>
              </w:rPr>
              <w:t>Ca(NO</w:t>
            </w:r>
            <w:r>
              <w:rPr>
                <w:rStyle w:val="xsubscript"/>
                <w:lang w:val="en-US"/>
              </w:rPr>
              <w:t>3</w:t>
            </w:r>
            <w:r>
              <w:rPr>
                <w:lang w:val="en-US"/>
              </w:rPr>
              <w:t>)</w:t>
            </w:r>
            <w:r>
              <w:rPr>
                <w:rStyle w:val="xsubscript"/>
                <w:lang w:val="en-US"/>
              </w:rPr>
              <w:t>2</w:t>
            </w:r>
          </w:p>
        </w:tc>
        <w:tc>
          <w:tcPr>
            <w:tcW w:w="978" w:type="pct"/>
          </w:tcPr>
          <w:p w14:paraId="0F1A7514" w14:textId="77777777" w:rsidR="00697D60" w:rsidRDefault="00697D60">
            <w:pPr>
              <w:pStyle w:val="xtable"/>
              <w:rPr>
                <w:lang w:val="en-US"/>
              </w:rPr>
            </w:pPr>
          </w:p>
        </w:tc>
        <w:tc>
          <w:tcPr>
            <w:tcW w:w="978" w:type="pct"/>
          </w:tcPr>
          <w:p w14:paraId="050A4355" w14:textId="77777777" w:rsidR="00697D60" w:rsidRDefault="00697D60">
            <w:pPr>
              <w:pStyle w:val="xtable"/>
              <w:rPr>
                <w:lang w:val="en-US"/>
              </w:rPr>
            </w:pPr>
          </w:p>
        </w:tc>
        <w:tc>
          <w:tcPr>
            <w:tcW w:w="978" w:type="pct"/>
          </w:tcPr>
          <w:p w14:paraId="75C5B6CB" w14:textId="77777777" w:rsidR="00697D60" w:rsidRDefault="00697D60">
            <w:pPr>
              <w:pStyle w:val="xtable"/>
              <w:rPr>
                <w:lang w:val="en-US"/>
              </w:rPr>
            </w:pPr>
          </w:p>
        </w:tc>
        <w:tc>
          <w:tcPr>
            <w:tcW w:w="978" w:type="pct"/>
          </w:tcPr>
          <w:p w14:paraId="3D027C50" w14:textId="77777777" w:rsidR="00697D60" w:rsidRDefault="00697D60">
            <w:pPr>
              <w:pStyle w:val="xtable"/>
              <w:rPr>
                <w:lang w:val="en-US"/>
              </w:rPr>
            </w:pPr>
          </w:p>
        </w:tc>
      </w:tr>
      <w:tr w:rsidR="00697D60" w14:paraId="26274B7E" w14:textId="77777777" w:rsidTr="00884254">
        <w:trPr>
          <w:trHeight w:val="322"/>
        </w:trPr>
        <w:tc>
          <w:tcPr>
            <w:tcW w:w="1088" w:type="pct"/>
            <w:hideMark/>
          </w:tcPr>
          <w:p w14:paraId="61EBDB6F" w14:textId="77777777" w:rsidR="00697D60" w:rsidRDefault="00697D60">
            <w:pPr>
              <w:pStyle w:val="xtabletext"/>
              <w:spacing w:line="276" w:lineRule="auto"/>
              <w:rPr>
                <w:lang w:val="en-US"/>
              </w:rPr>
            </w:pPr>
            <w:r>
              <w:rPr>
                <w:lang w:val="en-US"/>
              </w:rPr>
              <w:t>Cu(NO</w:t>
            </w:r>
            <w:r>
              <w:rPr>
                <w:rStyle w:val="xsubscript"/>
                <w:lang w:val="en-US"/>
              </w:rPr>
              <w:t>3</w:t>
            </w:r>
            <w:r>
              <w:rPr>
                <w:lang w:val="en-US"/>
              </w:rPr>
              <w:t>)</w:t>
            </w:r>
            <w:r>
              <w:rPr>
                <w:rStyle w:val="xsubscript"/>
                <w:lang w:val="en-US"/>
              </w:rPr>
              <w:t>2</w:t>
            </w:r>
          </w:p>
        </w:tc>
        <w:tc>
          <w:tcPr>
            <w:tcW w:w="978" w:type="pct"/>
          </w:tcPr>
          <w:p w14:paraId="304E2A56" w14:textId="77777777" w:rsidR="00697D60" w:rsidRDefault="00697D60">
            <w:pPr>
              <w:pStyle w:val="xtable"/>
              <w:rPr>
                <w:lang w:val="en-US"/>
              </w:rPr>
            </w:pPr>
          </w:p>
        </w:tc>
        <w:tc>
          <w:tcPr>
            <w:tcW w:w="978" w:type="pct"/>
          </w:tcPr>
          <w:p w14:paraId="41BAE621" w14:textId="77777777" w:rsidR="00697D60" w:rsidRDefault="00697D60">
            <w:pPr>
              <w:pStyle w:val="xtable"/>
              <w:rPr>
                <w:lang w:val="en-US"/>
              </w:rPr>
            </w:pPr>
          </w:p>
        </w:tc>
        <w:tc>
          <w:tcPr>
            <w:tcW w:w="978" w:type="pct"/>
          </w:tcPr>
          <w:p w14:paraId="3A1B655E" w14:textId="77777777" w:rsidR="00697D60" w:rsidRDefault="00697D60">
            <w:pPr>
              <w:pStyle w:val="xtable"/>
              <w:rPr>
                <w:lang w:val="en-US"/>
              </w:rPr>
            </w:pPr>
          </w:p>
        </w:tc>
        <w:tc>
          <w:tcPr>
            <w:tcW w:w="978" w:type="pct"/>
          </w:tcPr>
          <w:p w14:paraId="480C97C5" w14:textId="77777777" w:rsidR="00697D60" w:rsidRDefault="00697D60">
            <w:pPr>
              <w:pStyle w:val="xtable"/>
              <w:rPr>
                <w:lang w:val="en-US"/>
              </w:rPr>
            </w:pPr>
          </w:p>
        </w:tc>
      </w:tr>
      <w:tr w:rsidR="00697D60" w14:paraId="1B9F5F9F" w14:textId="77777777" w:rsidTr="00884254">
        <w:trPr>
          <w:trHeight w:val="60"/>
        </w:trPr>
        <w:tc>
          <w:tcPr>
            <w:tcW w:w="1088" w:type="pct"/>
            <w:hideMark/>
          </w:tcPr>
          <w:p w14:paraId="4C87DBF7" w14:textId="77777777" w:rsidR="00697D60" w:rsidRDefault="00697D60">
            <w:pPr>
              <w:pStyle w:val="xtabletext"/>
              <w:spacing w:line="276" w:lineRule="auto"/>
              <w:rPr>
                <w:lang w:val="en-US"/>
              </w:rPr>
            </w:pPr>
            <w:r>
              <w:rPr>
                <w:lang w:val="en-US"/>
              </w:rPr>
              <w:t>Mg(NO</w:t>
            </w:r>
            <w:r>
              <w:rPr>
                <w:rStyle w:val="xsubscript"/>
                <w:lang w:val="en-US"/>
              </w:rPr>
              <w:t>3</w:t>
            </w:r>
            <w:r>
              <w:rPr>
                <w:lang w:val="en-US"/>
              </w:rPr>
              <w:t>)</w:t>
            </w:r>
            <w:r>
              <w:rPr>
                <w:rStyle w:val="xsubscript"/>
                <w:lang w:val="en-US"/>
              </w:rPr>
              <w:t>2</w:t>
            </w:r>
          </w:p>
        </w:tc>
        <w:tc>
          <w:tcPr>
            <w:tcW w:w="978" w:type="pct"/>
          </w:tcPr>
          <w:p w14:paraId="130E7F9B" w14:textId="77777777" w:rsidR="00697D60" w:rsidRDefault="00697D60">
            <w:pPr>
              <w:pStyle w:val="xtable"/>
              <w:rPr>
                <w:lang w:val="en-US"/>
              </w:rPr>
            </w:pPr>
          </w:p>
        </w:tc>
        <w:tc>
          <w:tcPr>
            <w:tcW w:w="978" w:type="pct"/>
          </w:tcPr>
          <w:p w14:paraId="2E420DDD" w14:textId="77777777" w:rsidR="00697D60" w:rsidRDefault="00697D60">
            <w:pPr>
              <w:pStyle w:val="xtable"/>
              <w:rPr>
                <w:lang w:val="en-US"/>
              </w:rPr>
            </w:pPr>
          </w:p>
        </w:tc>
        <w:tc>
          <w:tcPr>
            <w:tcW w:w="978" w:type="pct"/>
          </w:tcPr>
          <w:p w14:paraId="371AA5BC" w14:textId="77777777" w:rsidR="00697D60" w:rsidRDefault="00697D60">
            <w:pPr>
              <w:pStyle w:val="xtable"/>
              <w:rPr>
                <w:lang w:val="en-US"/>
              </w:rPr>
            </w:pPr>
          </w:p>
        </w:tc>
        <w:tc>
          <w:tcPr>
            <w:tcW w:w="978" w:type="pct"/>
          </w:tcPr>
          <w:p w14:paraId="1454FDF5" w14:textId="77777777" w:rsidR="00697D60" w:rsidRDefault="00697D60">
            <w:pPr>
              <w:pStyle w:val="xtable"/>
              <w:rPr>
                <w:lang w:val="en-US"/>
              </w:rPr>
            </w:pPr>
          </w:p>
        </w:tc>
      </w:tr>
      <w:tr w:rsidR="00697D60" w14:paraId="183ECF49" w14:textId="77777777" w:rsidTr="00884254">
        <w:trPr>
          <w:trHeight w:val="60"/>
        </w:trPr>
        <w:tc>
          <w:tcPr>
            <w:tcW w:w="1088" w:type="pct"/>
            <w:hideMark/>
          </w:tcPr>
          <w:p w14:paraId="4C241267" w14:textId="77777777" w:rsidR="00697D60" w:rsidRDefault="00697D60">
            <w:pPr>
              <w:pStyle w:val="xtabletext"/>
              <w:spacing w:line="276" w:lineRule="auto"/>
              <w:rPr>
                <w:lang w:val="en-US"/>
              </w:rPr>
            </w:pPr>
            <w:r>
              <w:rPr>
                <w:lang w:val="en-US"/>
              </w:rPr>
              <w:t>AgNO</w:t>
            </w:r>
            <w:r>
              <w:rPr>
                <w:rStyle w:val="xsubscript"/>
                <w:lang w:val="en-US"/>
              </w:rPr>
              <w:t>3</w:t>
            </w:r>
          </w:p>
        </w:tc>
        <w:tc>
          <w:tcPr>
            <w:tcW w:w="978" w:type="pct"/>
          </w:tcPr>
          <w:p w14:paraId="1EE2E9BD" w14:textId="77777777" w:rsidR="00697D60" w:rsidRDefault="00697D60">
            <w:pPr>
              <w:pStyle w:val="xtable"/>
              <w:rPr>
                <w:lang w:val="en-US"/>
              </w:rPr>
            </w:pPr>
          </w:p>
        </w:tc>
        <w:tc>
          <w:tcPr>
            <w:tcW w:w="978" w:type="pct"/>
          </w:tcPr>
          <w:p w14:paraId="022DB5DB" w14:textId="77777777" w:rsidR="00697D60" w:rsidRDefault="00697D60">
            <w:pPr>
              <w:pStyle w:val="xtable"/>
              <w:rPr>
                <w:lang w:val="en-US"/>
              </w:rPr>
            </w:pPr>
          </w:p>
        </w:tc>
        <w:tc>
          <w:tcPr>
            <w:tcW w:w="978" w:type="pct"/>
          </w:tcPr>
          <w:p w14:paraId="2EA63CE5" w14:textId="77777777" w:rsidR="00697D60" w:rsidRDefault="00697D60">
            <w:pPr>
              <w:pStyle w:val="xtable"/>
              <w:rPr>
                <w:lang w:val="en-US"/>
              </w:rPr>
            </w:pPr>
          </w:p>
        </w:tc>
        <w:tc>
          <w:tcPr>
            <w:tcW w:w="978" w:type="pct"/>
          </w:tcPr>
          <w:p w14:paraId="3A7AE8B9" w14:textId="77777777" w:rsidR="00697D60" w:rsidRDefault="00697D60">
            <w:pPr>
              <w:pStyle w:val="xtable"/>
              <w:rPr>
                <w:lang w:val="en-US"/>
              </w:rPr>
            </w:pPr>
          </w:p>
        </w:tc>
      </w:tr>
      <w:tr w:rsidR="00697D60" w14:paraId="7D7813E8" w14:textId="77777777" w:rsidTr="00884254">
        <w:trPr>
          <w:trHeight w:val="60"/>
        </w:trPr>
        <w:tc>
          <w:tcPr>
            <w:tcW w:w="1088" w:type="pct"/>
            <w:hideMark/>
          </w:tcPr>
          <w:p w14:paraId="3CA2E156" w14:textId="77777777" w:rsidR="00697D60" w:rsidRDefault="00697D60">
            <w:pPr>
              <w:pStyle w:val="xtabletext"/>
              <w:spacing w:line="276" w:lineRule="auto"/>
              <w:rPr>
                <w:lang w:val="en-US"/>
              </w:rPr>
            </w:pPr>
            <w:r>
              <w:rPr>
                <w:lang w:val="en-US"/>
              </w:rPr>
              <w:t>CuSO</w:t>
            </w:r>
            <w:r>
              <w:rPr>
                <w:rStyle w:val="xsubscript"/>
                <w:lang w:val="en-US"/>
              </w:rPr>
              <w:t>4</w:t>
            </w:r>
          </w:p>
        </w:tc>
        <w:tc>
          <w:tcPr>
            <w:tcW w:w="978" w:type="pct"/>
          </w:tcPr>
          <w:p w14:paraId="4FAB7476" w14:textId="77777777" w:rsidR="00697D60" w:rsidRDefault="00697D60">
            <w:pPr>
              <w:pStyle w:val="xtable"/>
              <w:rPr>
                <w:lang w:val="en-US"/>
              </w:rPr>
            </w:pPr>
          </w:p>
        </w:tc>
        <w:tc>
          <w:tcPr>
            <w:tcW w:w="978" w:type="pct"/>
          </w:tcPr>
          <w:p w14:paraId="7F9FB2FF" w14:textId="77777777" w:rsidR="00697D60" w:rsidRDefault="00697D60">
            <w:pPr>
              <w:pStyle w:val="xtable"/>
              <w:rPr>
                <w:lang w:val="en-US"/>
              </w:rPr>
            </w:pPr>
          </w:p>
        </w:tc>
        <w:tc>
          <w:tcPr>
            <w:tcW w:w="978" w:type="pct"/>
          </w:tcPr>
          <w:p w14:paraId="2CA2E290" w14:textId="77777777" w:rsidR="00697D60" w:rsidRDefault="00697D60">
            <w:pPr>
              <w:pStyle w:val="xtable"/>
              <w:rPr>
                <w:lang w:val="en-US"/>
              </w:rPr>
            </w:pPr>
          </w:p>
        </w:tc>
        <w:tc>
          <w:tcPr>
            <w:tcW w:w="978" w:type="pct"/>
          </w:tcPr>
          <w:p w14:paraId="7FDA86F3" w14:textId="77777777" w:rsidR="00697D60" w:rsidRDefault="00697D60">
            <w:pPr>
              <w:pStyle w:val="xtable"/>
              <w:rPr>
                <w:lang w:val="en-US"/>
              </w:rPr>
            </w:pPr>
          </w:p>
        </w:tc>
      </w:tr>
    </w:tbl>
    <w:p w14:paraId="02A0A066" w14:textId="77777777" w:rsidR="00697D60" w:rsidRDefault="00697D60" w:rsidP="00697D60">
      <w:pPr>
        <w:pStyle w:val="xlist"/>
      </w:pPr>
      <w:r>
        <w:t>2</w:t>
      </w:r>
      <w:r>
        <w:tab/>
        <w:t>Make a second copy of your results table on a piece of A4 paper and place this table into the plastic document sleeve. Place this on the laboratory bench. This now becomes your working area for the experiment and you will add drops of the solutions to corresponding cells on the results table, which is now protected by the plastic sleeve.</w:t>
      </w:r>
    </w:p>
    <w:p w14:paraId="673618EF" w14:textId="77777777" w:rsidR="00697D60" w:rsidRDefault="00697D60" w:rsidP="00697D60">
      <w:pPr>
        <w:pStyle w:val="xlist"/>
      </w:pPr>
      <w:r>
        <w:t>3</w:t>
      </w:r>
      <w:r>
        <w:tab/>
        <w:t xml:space="preserve">Place 1 </w:t>
      </w:r>
      <w:proofErr w:type="gramStart"/>
      <w:r>
        <w:t>drop</w:t>
      </w:r>
      <w:proofErr w:type="gramEnd"/>
      <w:r>
        <w:t xml:space="preserve"> of each of the group A solutions in each cell of the results table in the correct row.</w:t>
      </w:r>
    </w:p>
    <w:p w14:paraId="2167654A" w14:textId="77777777" w:rsidR="00697D60" w:rsidRDefault="00697D60" w:rsidP="00697D60">
      <w:pPr>
        <w:pStyle w:val="xlist"/>
      </w:pPr>
      <w:r>
        <w:t>4</w:t>
      </w:r>
      <w:r>
        <w:tab/>
        <w:t xml:space="preserve">Add 1 drop of each of the group B solutions to the drops of the group </w:t>
      </w:r>
      <w:proofErr w:type="gramStart"/>
      <w:r>
        <w:t>A</w:t>
      </w:r>
      <w:proofErr w:type="gramEnd"/>
      <w:r>
        <w:t xml:space="preserve"> solutions in the correct columns.</w:t>
      </w:r>
    </w:p>
    <w:p w14:paraId="16A597E9" w14:textId="77777777" w:rsidR="00697D60" w:rsidRDefault="00697D60" w:rsidP="00697D60">
      <w:pPr>
        <w:pStyle w:val="xbhead"/>
      </w:pPr>
      <w:r>
        <w:lastRenderedPageBreak/>
        <w:t>Results</w:t>
      </w:r>
    </w:p>
    <w:p w14:paraId="69C178D1" w14:textId="77777777" w:rsidR="00697D60" w:rsidRDefault="00697D60" w:rsidP="00697D60">
      <w:pPr>
        <w:pStyle w:val="xlist"/>
      </w:pPr>
      <w:r>
        <w:t>1</w:t>
      </w:r>
      <w:r>
        <w:tab/>
        <w:t>Record whether a precipitate forms, as well as its appearance, on your other copy of the results table.</w:t>
      </w:r>
    </w:p>
    <w:p w14:paraId="3E44EC74" w14:textId="77777777" w:rsidR="00697D60" w:rsidRDefault="00697D60" w:rsidP="00697D60">
      <w:pPr>
        <w:pStyle w:val="xlist"/>
      </w:pPr>
      <w:r>
        <w:t>2</w:t>
      </w:r>
      <w:r>
        <w:tab/>
        <w:t>Use Table 4.1 (page 94) to help you answer the following questions. For each precipitate formed:</w:t>
      </w:r>
    </w:p>
    <w:p w14:paraId="752FE1A6" w14:textId="77777777" w:rsidR="00697D60" w:rsidRDefault="00697D60" w:rsidP="00697D60">
      <w:pPr>
        <w:pStyle w:val="xlist2"/>
      </w:pPr>
      <w:proofErr w:type="spellStart"/>
      <w:proofErr w:type="gramStart"/>
      <w:r>
        <w:t>a</w:t>
      </w:r>
      <w:proofErr w:type="spellEnd"/>
      <w:proofErr w:type="gramEnd"/>
      <w:r>
        <w:tab/>
        <w:t>identify the ions that have combined to form the precipitate and write the formula of the ions</w:t>
      </w:r>
    </w:p>
    <w:p w14:paraId="48F09065" w14:textId="77777777" w:rsidR="00697D60" w:rsidRDefault="00697D60" w:rsidP="00697D60">
      <w:pPr>
        <w:pStyle w:val="xlist2"/>
      </w:pPr>
      <w:proofErr w:type="gramStart"/>
      <w:r>
        <w:t>b</w:t>
      </w:r>
      <w:proofErr w:type="gramEnd"/>
      <w:r>
        <w:tab/>
        <w:t>write the formula of the precipitate</w:t>
      </w:r>
    </w:p>
    <w:p w14:paraId="4FE04C88" w14:textId="77777777" w:rsidR="00697D60" w:rsidRDefault="00697D60" w:rsidP="00697D60">
      <w:pPr>
        <w:pStyle w:val="xlist2"/>
      </w:pPr>
      <w:proofErr w:type="gramStart"/>
      <w:r>
        <w:t>c</w:t>
      </w:r>
      <w:proofErr w:type="gramEnd"/>
      <w:r>
        <w:tab/>
        <w:t>write a word equation for the reaction.</w:t>
      </w:r>
    </w:p>
    <w:p w14:paraId="6AE4CF13" w14:textId="77777777" w:rsidR="00697D60" w:rsidRDefault="00697D60" w:rsidP="00697D60">
      <w:pPr>
        <w:pStyle w:val="xbhead"/>
      </w:pPr>
      <w:r>
        <w:t>Discussion</w:t>
      </w:r>
    </w:p>
    <w:p w14:paraId="66E90BA7" w14:textId="77777777" w:rsidR="00697D60" w:rsidRDefault="00697D60" w:rsidP="00697D60">
      <w:pPr>
        <w:pStyle w:val="xlist"/>
      </w:pPr>
      <w:r>
        <w:t>1</w:t>
      </w:r>
      <w:r>
        <w:tab/>
        <w:t>The sets of compounds tested included a range of anions: NO</w:t>
      </w:r>
      <w:r>
        <w:rPr>
          <w:rStyle w:val="xsubscript"/>
        </w:rPr>
        <w:t>3</w:t>
      </w:r>
      <w:r>
        <w:rPr>
          <w:rStyle w:val="xsuperscript"/>
        </w:rPr>
        <w:t>–</w:t>
      </w:r>
      <w:r>
        <w:t>, OH</w:t>
      </w:r>
      <w:r>
        <w:rPr>
          <w:rStyle w:val="xsuperscript"/>
        </w:rPr>
        <w:t>–</w:t>
      </w:r>
      <w:r>
        <w:t>, CO</w:t>
      </w:r>
      <w:r>
        <w:rPr>
          <w:rStyle w:val="xsubscript"/>
        </w:rPr>
        <w:t>3</w:t>
      </w:r>
      <w:r>
        <w:rPr>
          <w:rStyle w:val="xsuperscript"/>
        </w:rPr>
        <w:t>2–</w:t>
      </w:r>
      <w:r>
        <w:t>, Cl</w:t>
      </w:r>
      <w:r>
        <w:rPr>
          <w:rStyle w:val="xsuperscript"/>
        </w:rPr>
        <w:t>–</w:t>
      </w:r>
      <w:r>
        <w:t xml:space="preserve"> and SO</w:t>
      </w:r>
      <w:r>
        <w:rPr>
          <w:rStyle w:val="xsubscript"/>
        </w:rPr>
        <w:t>4</w:t>
      </w:r>
      <w:r>
        <w:rPr>
          <w:rStyle w:val="xsuperscript"/>
        </w:rPr>
        <w:t>2–</w:t>
      </w:r>
      <w:r>
        <w:t>. Of these, which:</w:t>
      </w:r>
    </w:p>
    <w:p w14:paraId="1570FA56" w14:textId="77777777" w:rsidR="00697D60" w:rsidRDefault="00697D60" w:rsidP="00697D60">
      <w:pPr>
        <w:pStyle w:val="xlist2"/>
      </w:pPr>
      <w:proofErr w:type="gramStart"/>
      <w:r>
        <w:t>a</w:t>
      </w:r>
      <w:proofErr w:type="gramEnd"/>
      <w:r>
        <w:tab/>
        <w:t>did not form any precipitate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02ED18CE" w14:textId="77777777" w:rsidTr="0072057E">
        <w:trPr>
          <w:trHeight w:val="374"/>
        </w:trPr>
        <w:tc>
          <w:tcPr>
            <w:tcW w:w="10064" w:type="dxa"/>
            <w:tcBorders>
              <w:top w:val="nil"/>
              <w:left w:val="nil"/>
              <w:bottom w:val="single" w:sz="4" w:space="0" w:color="auto"/>
              <w:right w:val="nil"/>
            </w:tcBorders>
          </w:tcPr>
          <w:p w14:paraId="2A40619A" w14:textId="77777777" w:rsidR="00697D60" w:rsidRDefault="00697D60">
            <w:pPr>
              <w:pStyle w:val="xtabletext"/>
              <w:rPr>
                <w:lang w:val="en-US" w:eastAsia="en-AU"/>
              </w:rPr>
            </w:pPr>
          </w:p>
        </w:tc>
      </w:tr>
      <w:tr w:rsidR="00697D60" w14:paraId="319543EF" w14:textId="77777777" w:rsidTr="0072057E">
        <w:trPr>
          <w:trHeight w:val="374"/>
        </w:trPr>
        <w:tc>
          <w:tcPr>
            <w:tcW w:w="10064" w:type="dxa"/>
            <w:tcBorders>
              <w:top w:val="single" w:sz="4" w:space="0" w:color="auto"/>
              <w:left w:val="nil"/>
              <w:bottom w:val="single" w:sz="4" w:space="0" w:color="auto"/>
              <w:right w:val="nil"/>
            </w:tcBorders>
          </w:tcPr>
          <w:p w14:paraId="5CDD51BA" w14:textId="77777777" w:rsidR="00697D60" w:rsidRDefault="00697D60">
            <w:pPr>
              <w:pStyle w:val="xtabletext"/>
              <w:rPr>
                <w:lang w:val="en-US" w:eastAsia="en-AU"/>
              </w:rPr>
            </w:pPr>
          </w:p>
        </w:tc>
      </w:tr>
    </w:tbl>
    <w:p w14:paraId="465BFFDD" w14:textId="77777777" w:rsidR="00697D60" w:rsidRDefault="00697D60" w:rsidP="00697D60">
      <w:pPr>
        <w:pStyle w:val="xlist2"/>
      </w:pPr>
      <w:proofErr w:type="gramStart"/>
      <w:r>
        <w:t>b</w:t>
      </w:r>
      <w:proofErr w:type="gramEnd"/>
      <w:r>
        <w:tab/>
        <w:t>only formed precipitates with one or two cation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3A886FFA" w14:textId="77777777" w:rsidTr="0072057E">
        <w:trPr>
          <w:trHeight w:val="374"/>
        </w:trPr>
        <w:tc>
          <w:tcPr>
            <w:tcW w:w="10064" w:type="dxa"/>
            <w:tcBorders>
              <w:top w:val="nil"/>
              <w:left w:val="nil"/>
              <w:bottom w:val="single" w:sz="4" w:space="0" w:color="auto"/>
              <w:right w:val="nil"/>
            </w:tcBorders>
          </w:tcPr>
          <w:p w14:paraId="5273AB88" w14:textId="77777777" w:rsidR="00697D60" w:rsidRDefault="00697D60">
            <w:pPr>
              <w:pStyle w:val="xtabletext"/>
              <w:rPr>
                <w:lang w:val="en-US" w:eastAsia="en-AU"/>
              </w:rPr>
            </w:pPr>
          </w:p>
        </w:tc>
      </w:tr>
      <w:tr w:rsidR="00697D60" w14:paraId="7148DFA1" w14:textId="77777777" w:rsidTr="0072057E">
        <w:trPr>
          <w:trHeight w:val="374"/>
        </w:trPr>
        <w:tc>
          <w:tcPr>
            <w:tcW w:w="10064" w:type="dxa"/>
            <w:tcBorders>
              <w:top w:val="single" w:sz="4" w:space="0" w:color="auto"/>
              <w:left w:val="nil"/>
              <w:bottom w:val="single" w:sz="4" w:space="0" w:color="auto"/>
              <w:right w:val="nil"/>
            </w:tcBorders>
          </w:tcPr>
          <w:p w14:paraId="1F3C8F0E" w14:textId="77777777" w:rsidR="00697D60" w:rsidRDefault="00697D60">
            <w:pPr>
              <w:pStyle w:val="xtabletext"/>
              <w:rPr>
                <w:lang w:val="en-US" w:eastAsia="en-AU"/>
              </w:rPr>
            </w:pPr>
          </w:p>
        </w:tc>
      </w:tr>
    </w:tbl>
    <w:p w14:paraId="13B811A3" w14:textId="38725891" w:rsidR="00697D60" w:rsidRDefault="00697D60" w:rsidP="00697D60">
      <w:pPr>
        <w:pStyle w:val="xlist"/>
      </w:pPr>
      <w:r>
        <w:t>2</w:t>
      </w:r>
      <w:r>
        <w:tab/>
        <w:t>The sets of compounds tested included a range of cations: Na</w:t>
      </w:r>
      <w:r w:rsidR="00884254">
        <w:rPr>
          <w:rStyle w:val="xsuperscript"/>
        </w:rPr>
        <w:t>+</w:t>
      </w:r>
      <w:r>
        <w:t>, Ag</w:t>
      </w:r>
      <w:r w:rsidR="00884254">
        <w:rPr>
          <w:rStyle w:val="xsuperscript"/>
        </w:rPr>
        <w:t>+</w:t>
      </w:r>
      <w:r>
        <w:t>, Cu</w:t>
      </w:r>
      <w:r>
        <w:rPr>
          <w:rStyle w:val="xsuperscript"/>
        </w:rPr>
        <w:t>2</w:t>
      </w:r>
      <w:r w:rsidR="00884254">
        <w:rPr>
          <w:rStyle w:val="xsuperscript"/>
        </w:rPr>
        <w:t>+</w:t>
      </w:r>
      <w:r>
        <w:t>, Ca</w:t>
      </w:r>
      <w:r>
        <w:rPr>
          <w:rStyle w:val="xsuperscript"/>
        </w:rPr>
        <w:t>2</w:t>
      </w:r>
      <w:r w:rsidR="00884254">
        <w:rPr>
          <w:rStyle w:val="xsuperscript"/>
        </w:rPr>
        <w:t>+</w:t>
      </w:r>
      <w:r>
        <w:t xml:space="preserve"> and Mg</w:t>
      </w:r>
      <w:r>
        <w:rPr>
          <w:rStyle w:val="xsuperscript"/>
        </w:rPr>
        <w:t>2</w:t>
      </w:r>
      <w:r w:rsidR="00884254">
        <w:rPr>
          <w:rStyle w:val="xsuperscript"/>
        </w:rPr>
        <w:t>+</w:t>
      </w:r>
      <w:r>
        <w:t>. Of these, which:</w:t>
      </w:r>
    </w:p>
    <w:p w14:paraId="17894E4B" w14:textId="77777777" w:rsidR="00697D60" w:rsidRDefault="00697D60" w:rsidP="00697D60">
      <w:pPr>
        <w:pStyle w:val="xlist2"/>
      </w:pPr>
      <w:proofErr w:type="gramStart"/>
      <w:r>
        <w:t>a</w:t>
      </w:r>
      <w:proofErr w:type="gramEnd"/>
      <w:r>
        <w:tab/>
        <w:t>did not form any precipitate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0D4088FA" w14:textId="77777777" w:rsidTr="0072057E">
        <w:trPr>
          <w:trHeight w:val="374"/>
        </w:trPr>
        <w:tc>
          <w:tcPr>
            <w:tcW w:w="10064" w:type="dxa"/>
            <w:tcBorders>
              <w:top w:val="nil"/>
              <w:left w:val="nil"/>
              <w:bottom w:val="single" w:sz="4" w:space="0" w:color="auto"/>
              <w:right w:val="nil"/>
            </w:tcBorders>
          </w:tcPr>
          <w:p w14:paraId="098D4FF1" w14:textId="77777777" w:rsidR="00697D60" w:rsidRDefault="00697D60">
            <w:pPr>
              <w:pStyle w:val="xtabletext"/>
              <w:rPr>
                <w:lang w:val="en-US" w:eastAsia="en-AU"/>
              </w:rPr>
            </w:pPr>
          </w:p>
        </w:tc>
      </w:tr>
      <w:tr w:rsidR="00697D60" w14:paraId="7155AE27" w14:textId="77777777" w:rsidTr="0072057E">
        <w:trPr>
          <w:trHeight w:val="374"/>
        </w:trPr>
        <w:tc>
          <w:tcPr>
            <w:tcW w:w="10064" w:type="dxa"/>
            <w:tcBorders>
              <w:top w:val="single" w:sz="4" w:space="0" w:color="auto"/>
              <w:left w:val="nil"/>
              <w:bottom w:val="single" w:sz="4" w:space="0" w:color="auto"/>
              <w:right w:val="nil"/>
            </w:tcBorders>
          </w:tcPr>
          <w:p w14:paraId="7FD389AD" w14:textId="77777777" w:rsidR="00697D60" w:rsidRDefault="00697D60">
            <w:pPr>
              <w:pStyle w:val="xtabletext"/>
              <w:rPr>
                <w:lang w:val="en-US" w:eastAsia="en-AU"/>
              </w:rPr>
            </w:pPr>
          </w:p>
        </w:tc>
      </w:tr>
    </w:tbl>
    <w:p w14:paraId="7F06F531" w14:textId="77777777" w:rsidR="00697D60" w:rsidRDefault="00697D60" w:rsidP="00697D60">
      <w:pPr>
        <w:pStyle w:val="xlist2"/>
      </w:pPr>
      <w:proofErr w:type="gramStart"/>
      <w:r>
        <w:t>b</w:t>
      </w:r>
      <w:proofErr w:type="gramEnd"/>
      <w:r>
        <w:tab/>
        <w:t>formed precipitates with only one or two anion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1F73DD26" w14:textId="77777777" w:rsidTr="0072057E">
        <w:trPr>
          <w:trHeight w:val="374"/>
        </w:trPr>
        <w:tc>
          <w:tcPr>
            <w:tcW w:w="10064" w:type="dxa"/>
            <w:tcBorders>
              <w:top w:val="nil"/>
              <w:left w:val="nil"/>
              <w:bottom w:val="single" w:sz="4" w:space="0" w:color="auto"/>
              <w:right w:val="nil"/>
            </w:tcBorders>
          </w:tcPr>
          <w:p w14:paraId="48F94FB6" w14:textId="55A8BC2D" w:rsidR="00697D60" w:rsidRDefault="00697D60">
            <w:pPr>
              <w:pStyle w:val="xtabletext"/>
              <w:rPr>
                <w:lang w:val="en-US" w:eastAsia="en-AU"/>
              </w:rPr>
            </w:pPr>
          </w:p>
        </w:tc>
      </w:tr>
      <w:tr w:rsidR="00697D60" w14:paraId="4DB7515E" w14:textId="77777777" w:rsidTr="0072057E">
        <w:trPr>
          <w:trHeight w:val="374"/>
        </w:trPr>
        <w:tc>
          <w:tcPr>
            <w:tcW w:w="10064" w:type="dxa"/>
            <w:tcBorders>
              <w:top w:val="single" w:sz="4" w:space="0" w:color="auto"/>
              <w:left w:val="nil"/>
              <w:bottom w:val="single" w:sz="4" w:space="0" w:color="auto"/>
              <w:right w:val="nil"/>
            </w:tcBorders>
          </w:tcPr>
          <w:p w14:paraId="3AF7C117" w14:textId="77777777" w:rsidR="00697D60" w:rsidRDefault="00697D60">
            <w:pPr>
              <w:pStyle w:val="xtabletext"/>
              <w:rPr>
                <w:lang w:val="en-US" w:eastAsia="en-AU"/>
              </w:rPr>
            </w:pPr>
          </w:p>
        </w:tc>
      </w:tr>
      <w:tr w:rsidR="00697D60" w14:paraId="3E5685E7" w14:textId="77777777" w:rsidTr="0072057E">
        <w:trPr>
          <w:trHeight w:val="374"/>
        </w:trPr>
        <w:tc>
          <w:tcPr>
            <w:tcW w:w="10064" w:type="dxa"/>
            <w:tcBorders>
              <w:top w:val="single" w:sz="4" w:space="0" w:color="auto"/>
              <w:left w:val="nil"/>
              <w:bottom w:val="single" w:sz="4" w:space="0" w:color="auto"/>
              <w:right w:val="nil"/>
            </w:tcBorders>
          </w:tcPr>
          <w:p w14:paraId="0CB95DF7" w14:textId="77777777" w:rsidR="00697D60" w:rsidRDefault="00697D60">
            <w:pPr>
              <w:pStyle w:val="xtabletext"/>
              <w:rPr>
                <w:lang w:val="en-US" w:eastAsia="en-AU"/>
              </w:rPr>
            </w:pPr>
          </w:p>
        </w:tc>
      </w:tr>
    </w:tbl>
    <w:p w14:paraId="185BB91A" w14:textId="77777777" w:rsidR="00697D60" w:rsidRDefault="00697D60" w:rsidP="00697D60">
      <w:pPr>
        <w:pStyle w:val="xlist"/>
      </w:pPr>
      <w:r>
        <w:t>3</w:t>
      </w:r>
      <w:r>
        <w:tab/>
        <w:t>Did the precipitation reactions you observed match those predicted from Table 4.1? Discuss why or why not.</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697D60" w:rsidRPr="0072057E" w14:paraId="445DF40C" w14:textId="77777777" w:rsidTr="0072057E">
        <w:trPr>
          <w:trHeight w:val="374"/>
        </w:trPr>
        <w:tc>
          <w:tcPr>
            <w:tcW w:w="10490" w:type="dxa"/>
            <w:tcBorders>
              <w:top w:val="nil"/>
              <w:left w:val="nil"/>
              <w:bottom w:val="single" w:sz="4" w:space="0" w:color="auto"/>
              <w:right w:val="nil"/>
            </w:tcBorders>
          </w:tcPr>
          <w:p w14:paraId="11D8C72E" w14:textId="77777777" w:rsidR="00697D60" w:rsidRPr="0072057E" w:rsidRDefault="00697D60" w:rsidP="0072057E">
            <w:pPr>
              <w:pStyle w:val="xtabletext"/>
            </w:pPr>
          </w:p>
        </w:tc>
      </w:tr>
      <w:tr w:rsidR="00697D60" w:rsidRPr="0072057E" w14:paraId="30F96EF6" w14:textId="77777777" w:rsidTr="0072057E">
        <w:trPr>
          <w:trHeight w:val="374"/>
        </w:trPr>
        <w:tc>
          <w:tcPr>
            <w:tcW w:w="10490" w:type="dxa"/>
            <w:tcBorders>
              <w:top w:val="single" w:sz="4" w:space="0" w:color="auto"/>
              <w:left w:val="nil"/>
              <w:bottom w:val="single" w:sz="4" w:space="0" w:color="auto"/>
              <w:right w:val="nil"/>
            </w:tcBorders>
          </w:tcPr>
          <w:p w14:paraId="63683D02" w14:textId="77777777" w:rsidR="00697D60" w:rsidRPr="0072057E" w:rsidRDefault="00697D60" w:rsidP="0072057E">
            <w:pPr>
              <w:pStyle w:val="xtabletext"/>
            </w:pPr>
          </w:p>
        </w:tc>
      </w:tr>
      <w:tr w:rsidR="00697D60" w:rsidRPr="0072057E" w14:paraId="08C062EA" w14:textId="77777777" w:rsidTr="0072057E">
        <w:trPr>
          <w:trHeight w:val="374"/>
        </w:trPr>
        <w:tc>
          <w:tcPr>
            <w:tcW w:w="10490" w:type="dxa"/>
            <w:tcBorders>
              <w:top w:val="single" w:sz="4" w:space="0" w:color="auto"/>
              <w:left w:val="nil"/>
              <w:bottom w:val="single" w:sz="4" w:space="0" w:color="auto"/>
              <w:right w:val="nil"/>
            </w:tcBorders>
          </w:tcPr>
          <w:p w14:paraId="6C22A928" w14:textId="77777777" w:rsidR="00697D60" w:rsidRPr="0072057E" w:rsidRDefault="00697D60" w:rsidP="0072057E">
            <w:pPr>
              <w:pStyle w:val="xtabletext"/>
            </w:pPr>
          </w:p>
        </w:tc>
      </w:tr>
      <w:tr w:rsidR="004770EC" w:rsidRPr="0072057E" w14:paraId="2AA76019" w14:textId="77777777" w:rsidTr="0072057E">
        <w:trPr>
          <w:trHeight w:val="374"/>
        </w:trPr>
        <w:tc>
          <w:tcPr>
            <w:tcW w:w="10490" w:type="dxa"/>
            <w:tcBorders>
              <w:top w:val="single" w:sz="4" w:space="0" w:color="auto"/>
              <w:left w:val="nil"/>
              <w:bottom w:val="single" w:sz="4" w:space="0" w:color="auto"/>
              <w:right w:val="nil"/>
            </w:tcBorders>
          </w:tcPr>
          <w:p w14:paraId="67E72C9D" w14:textId="77777777" w:rsidR="004770EC" w:rsidRPr="0072057E" w:rsidRDefault="004770EC" w:rsidP="0072057E">
            <w:pPr>
              <w:pStyle w:val="xtabletext"/>
            </w:pPr>
          </w:p>
        </w:tc>
      </w:tr>
    </w:tbl>
    <w:p w14:paraId="13C1A20D" w14:textId="77777777" w:rsidR="004770EC" w:rsidRDefault="004770EC" w:rsidP="00697D60">
      <w:pPr>
        <w:pStyle w:val="xlist"/>
      </w:pPr>
    </w:p>
    <w:p w14:paraId="579F5664" w14:textId="067284B3" w:rsidR="00697D60" w:rsidRDefault="00697D60" w:rsidP="00697D60">
      <w:pPr>
        <w:pStyle w:val="xlist"/>
      </w:pPr>
      <w:r>
        <w:lastRenderedPageBreak/>
        <w:t>4</w:t>
      </w:r>
      <w:r>
        <w:tab/>
        <w:t>Write balanced chemical equations for the reactions between:</w:t>
      </w:r>
    </w:p>
    <w:p w14:paraId="16C21AB0" w14:textId="77777777" w:rsidR="00697D60" w:rsidRDefault="00697D60" w:rsidP="00697D60">
      <w:pPr>
        <w:pStyle w:val="xlist2"/>
      </w:pPr>
      <w:proofErr w:type="gramStart"/>
      <w:r>
        <w:t>a</w:t>
      </w:r>
      <w:proofErr w:type="gramEnd"/>
      <w:r>
        <w:tab/>
        <w:t>silver nitrate and sodium chloride</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5A1D1E1F" w14:textId="77777777" w:rsidTr="0072057E">
        <w:trPr>
          <w:trHeight w:val="374"/>
        </w:trPr>
        <w:tc>
          <w:tcPr>
            <w:tcW w:w="10064" w:type="dxa"/>
            <w:tcBorders>
              <w:top w:val="nil"/>
              <w:left w:val="nil"/>
              <w:bottom w:val="single" w:sz="4" w:space="0" w:color="auto"/>
              <w:right w:val="nil"/>
            </w:tcBorders>
          </w:tcPr>
          <w:p w14:paraId="2F869C0B" w14:textId="77777777" w:rsidR="00697D60" w:rsidRDefault="00697D60">
            <w:pPr>
              <w:pStyle w:val="xtabletext"/>
              <w:rPr>
                <w:lang w:val="en-US" w:eastAsia="en-AU"/>
              </w:rPr>
            </w:pPr>
          </w:p>
        </w:tc>
      </w:tr>
    </w:tbl>
    <w:p w14:paraId="2A197A15" w14:textId="77777777" w:rsidR="00697D60" w:rsidRDefault="00697D60" w:rsidP="00697D60">
      <w:pPr>
        <w:pStyle w:val="xlist2"/>
      </w:pPr>
      <w:proofErr w:type="gramStart"/>
      <w:r>
        <w:t>b</w:t>
      </w:r>
      <w:proofErr w:type="gramEnd"/>
      <w:r>
        <w:tab/>
        <w:t>magnesium nitrate and sodium hydroxide.</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697D60" w14:paraId="30D2F1AD" w14:textId="77777777" w:rsidTr="0072057E">
        <w:trPr>
          <w:trHeight w:val="374"/>
        </w:trPr>
        <w:tc>
          <w:tcPr>
            <w:tcW w:w="10064" w:type="dxa"/>
            <w:tcBorders>
              <w:top w:val="nil"/>
              <w:left w:val="nil"/>
              <w:bottom w:val="single" w:sz="4" w:space="0" w:color="auto"/>
              <w:right w:val="nil"/>
            </w:tcBorders>
          </w:tcPr>
          <w:p w14:paraId="2E6D43E8" w14:textId="77777777" w:rsidR="00697D60" w:rsidRDefault="00697D60">
            <w:pPr>
              <w:pStyle w:val="xtabletext"/>
              <w:rPr>
                <w:lang w:val="en-US" w:eastAsia="en-AU"/>
              </w:rPr>
            </w:pPr>
          </w:p>
        </w:tc>
      </w:tr>
    </w:tbl>
    <w:p w14:paraId="278E3DE2" w14:textId="77777777" w:rsidR="00697D60" w:rsidRDefault="00697D60" w:rsidP="00697D60">
      <w:pPr>
        <w:pStyle w:val="xlist"/>
      </w:pPr>
      <w:r>
        <w:t>5</w:t>
      </w:r>
      <w:r>
        <w:tab/>
        <w:t>Why is it important not to touch the tip of the dropper bottles on the top of the solution already on the plastic sleeve?</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697D60" w14:paraId="7EA2D3E0" w14:textId="77777777" w:rsidTr="0072057E">
        <w:trPr>
          <w:trHeight w:val="374"/>
        </w:trPr>
        <w:tc>
          <w:tcPr>
            <w:tcW w:w="10490" w:type="dxa"/>
            <w:tcBorders>
              <w:top w:val="nil"/>
              <w:left w:val="nil"/>
              <w:bottom w:val="single" w:sz="4" w:space="0" w:color="auto"/>
              <w:right w:val="nil"/>
            </w:tcBorders>
          </w:tcPr>
          <w:p w14:paraId="16E8DE3F" w14:textId="77777777" w:rsidR="00697D60" w:rsidRDefault="00697D60">
            <w:pPr>
              <w:pStyle w:val="xtabletext"/>
              <w:rPr>
                <w:lang w:val="en-US" w:eastAsia="en-AU"/>
              </w:rPr>
            </w:pPr>
          </w:p>
        </w:tc>
      </w:tr>
      <w:tr w:rsidR="00697D60" w14:paraId="745DA114" w14:textId="77777777" w:rsidTr="0072057E">
        <w:trPr>
          <w:trHeight w:val="374"/>
        </w:trPr>
        <w:tc>
          <w:tcPr>
            <w:tcW w:w="10490" w:type="dxa"/>
            <w:tcBorders>
              <w:top w:val="single" w:sz="4" w:space="0" w:color="auto"/>
              <w:left w:val="nil"/>
              <w:bottom w:val="single" w:sz="4" w:space="0" w:color="auto"/>
              <w:right w:val="nil"/>
            </w:tcBorders>
          </w:tcPr>
          <w:p w14:paraId="47A73308" w14:textId="77777777" w:rsidR="00697D60" w:rsidRDefault="00697D60">
            <w:pPr>
              <w:pStyle w:val="xtabletext"/>
              <w:rPr>
                <w:lang w:val="en-US" w:eastAsia="en-AU"/>
              </w:rPr>
            </w:pPr>
          </w:p>
        </w:tc>
      </w:tr>
      <w:tr w:rsidR="00697D60" w14:paraId="6CD83160" w14:textId="77777777" w:rsidTr="0072057E">
        <w:trPr>
          <w:trHeight w:val="374"/>
        </w:trPr>
        <w:tc>
          <w:tcPr>
            <w:tcW w:w="10490" w:type="dxa"/>
            <w:tcBorders>
              <w:top w:val="single" w:sz="4" w:space="0" w:color="auto"/>
              <w:left w:val="nil"/>
              <w:bottom w:val="single" w:sz="4" w:space="0" w:color="auto"/>
              <w:right w:val="nil"/>
            </w:tcBorders>
          </w:tcPr>
          <w:p w14:paraId="46F9810A" w14:textId="77777777" w:rsidR="00697D60" w:rsidRDefault="00697D60">
            <w:pPr>
              <w:pStyle w:val="xtabletext"/>
              <w:rPr>
                <w:lang w:val="en-US" w:eastAsia="en-AU"/>
              </w:rPr>
            </w:pPr>
          </w:p>
        </w:tc>
      </w:tr>
    </w:tbl>
    <w:p w14:paraId="3CEB1A6C" w14:textId="77777777" w:rsidR="00697D60" w:rsidRDefault="00697D60" w:rsidP="00697D60">
      <w:pPr>
        <w:pStyle w:val="xlist"/>
      </w:pPr>
      <w:r>
        <w:t>6</w:t>
      </w:r>
      <w:r>
        <w:tab/>
        <w:t>What other factors may affect the outcome of these precipitation reaction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697D60" w14:paraId="127045EB" w14:textId="77777777" w:rsidTr="0072057E">
        <w:trPr>
          <w:trHeight w:val="374"/>
        </w:trPr>
        <w:tc>
          <w:tcPr>
            <w:tcW w:w="10490" w:type="dxa"/>
            <w:tcBorders>
              <w:top w:val="nil"/>
              <w:left w:val="nil"/>
              <w:bottom w:val="single" w:sz="4" w:space="0" w:color="auto"/>
              <w:right w:val="nil"/>
            </w:tcBorders>
          </w:tcPr>
          <w:p w14:paraId="22618677" w14:textId="77777777" w:rsidR="00697D60" w:rsidRDefault="00697D60">
            <w:pPr>
              <w:pStyle w:val="xtabletext"/>
              <w:rPr>
                <w:lang w:val="en-US" w:eastAsia="en-AU"/>
              </w:rPr>
            </w:pPr>
          </w:p>
        </w:tc>
      </w:tr>
      <w:tr w:rsidR="00697D60" w14:paraId="743419CA" w14:textId="77777777" w:rsidTr="0072057E">
        <w:trPr>
          <w:trHeight w:val="374"/>
        </w:trPr>
        <w:tc>
          <w:tcPr>
            <w:tcW w:w="10490" w:type="dxa"/>
            <w:tcBorders>
              <w:top w:val="single" w:sz="4" w:space="0" w:color="auto"/>
              <w:left w:val="nil"/>
              <w:bottom w:val="single" w:sz="4" w:space="0" w:color="auto"/>
              <w:right w:val="nil"/>
            </w:tcBorders>
          </w:tcPr>
          <w:p w14:paraId="7837152B" w14:textId="77777777" w:rsidR="00697D60" w:rsidRDefault="00697D60">
            <w:pPr>
              <w:pStyle w:val="xtabletext"/>
              <w:rPr>
                <w:lang w:val="en-US" w:eastAsia="en-AU"/>
              </w:rPr>
            </w:pPr>
          </w:p>
        </w:tc>
      </w:tr>
      <w:tr w:rsidR="00697D60" w14:paraId="3E9E9373" w14:textId="77777777" w:rsidTr="0072057E">
        <w:trPr>
          <w:trHeight w:val="374"/>
        </w:trPr>
        <w:tc>
          <w:tcPr>
            <w:tcW w:w="10490" w:type="dxa"/>
            <w:tcBorders>
              <w:top w:val="single" w:sz="4" w:space="0" w:color="auto"/>
              <w:left w:val="nil"/>
              <w:bottom w:val="single" w:sz="4" w:space="0" w:color="auto"/>
              <w:right w:val="nil"/>
            </w:tcBorders>
          </w:tcPr>
          <w:p w14:paraId="0DCE4E4D" w14:textId="77777777" w:rsidR="00697D60" w:rsidRDefault="00697D60">
            <w:pPr>
              <w:pStyle w:val="xtabletext"/>
              <w:rPr>
                <w:lang w:val="en-US" w:eastAsia="en-AU"/>
              </w:rPr>
            </w:pPr>
          </w:p>
        </w:tc>
      </w:tr>
    </w:tbl>
    <w:p w14:paraId="648B7473" w14:textId="77777777" w:rsidR="00697D60" w:rsidRDefault="00697D60" w:rsidP="00697D60">
      <w:pPr>
        <w:pStyle w:val="xbhead"/>
      </w:pPr>
      <w:r>
        <w:t>Conclusion</w:t>
      </w:r>
    </w:p>
    <w:p w14:paraId="54FF392A" w14:textId="77777777" w:rsidR="00697D60" w:rsidRDefault="00697D60" w:rsidP="00697D60">
      <w:pPr>
        <w:pStyle w:val="xlist"/>
      </w:pPr>
      <w:r>
        <w:t>What do you know about predicting precipitation reaction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697D60" w14:paraId="7CFDF495" w14:textId="77777777" w:rsidTr="0072057E">
        <w:trPr>
          <w:trHeight w:val="374"/>
        </w:trPr>
        <w:tc>
          <w:tcPr>
            <w:tcW w:w="10490" w:type="dxa"/>
            <w:tcBorders>
              <w:top w:val="nil"/>
              <w:left w:val="nil"/>
              <w:bottom w:val="single" w:sz="4" w:space="0" w:color="auto"/>
              <w:right w:val="nil"/>
            </w:tcBorders>
          </w:tcPr>
          <w:p w14:paraId="5E40F4D8" w14:textId="77777777" w:rsidR="00697D60" w:rsidRDefault="00697D60">
            <w:pPr>
              <w:pStyle w:val="xtabletext"/>
              <w:rPr>
                <w:lang w:val="en-US" w:eastAsia="en-AU"/>
              </w:rPr>
            </w:pPr>
          </w:p>
        </w:tc>
      </w:tr>
      <w:tr w:rsidR="00697D60" w14:paraId="5FDBDEA0" w14:textId="77777777" w:rsidTr="0072057E">
        <w:trPr>
          <w:trHeight w:val="374"/>
        </w:trPr>
        <w:tc>
          <w:tcPr>
            <w:tcW w:w="10490" w:type="dxa"/>
            <w:tcBorders>
              <w:top w:val="single" w:sz="4" w:space="0" w:color="auto"/>
              <w:left w:val="nil"/>
              <w:bottom w:val="single" w:sz="4" w:space="0" w:color="auto"/>
              <w:right w:val="nil"/>
            </w:tcBorders>
          </w:tcPr>
          <w:p w14:paraId="359CEA78" w14:textId="77777777" w:rsidR="00697D60" w:rsidRDefault="00697D60">
            <w:pPr>
              <w:pStyle w:val="xtabletext"/>
              <w:rPr>
                <w:lang w:val="en-US" w:eastAsia="en-AU"/>
              </w:rPr>
            </w:pPr>
          </w:p>
        </w:tc>
      </w:tr>
      <w:tr w:rsidR="00697D60" w14:paraId="28B65B88" w14:textId="77777777" w:rsidTr="0072057E">
        <w:trPr>
          <w:trHeight w:val="374"/>
        </w:trPr>
        <w:tc>
          <w:tcPr>
            <w:tcW w:w="10490" w:type="dxa"/>
            <w:tcBorders>
              <w:top w:val="single" w:sz="4" w:space="0" w:color="auto"/>
              <w:left w:val="nil"/>
              <w:bottom w:val="single" w:sz="4" w:space="0" w:color="auto"/>
              <w:right w:val="nil"/>
            </w:tcBorders>
          </w:tcPr>
          <w:p w14:paraId="10F88295" w14:textId="77777777" w:rsidR="00697D60" w:rsidRDefault="00697D60">
            <w:pPr>
              <w:pStyle w:val="xtabletext"/>
              <w:rPr>
                <w:lang w:val="en-US" w:eastAsia="en-AU"/>
              </w:rPr>
            </w:pPr>
          </w:p>
        </w:tc>
      </w:tr>
    </w:tbl>
    <w:p w14:paraId="76E23C3B" w14:textId="77777777" w:rsidR="00697D60" w:rsidRDefault="00697D60" w:rsidP="00697D60">
      <w:pPr>
        <w:pStyle w:val="xparafo"/>
      </w:pPr>
    </w:p>
    <w:p w14:paraId="602D9CBE" w14:textId="77777777" w:rsidR="00697D60" w:rsidRDefault="00697D60" w:rsidP="00697D60">
      <w:pPr>
        <w:pStyle w:val="xworksheettype"/>
      </w:pPr>
      <w:r>
        <w:lastRenderedPageBreak/>
        <w:t>Experiment worksheet</w:t>
      </w:r>
    </w:p>
    <w:p w14:paraId="50E301DC" w14:textId="77777777" w:rsidR="00697D60" w:rsidRDefault="00697D60" w:rsidP="00697D60">
      <w:pPr>
        <w:pStyle w:val="xchapterhead"/>
        <w:rPr>
          <w:lang w:val="en-US"/>
        </w:rPr>
      </w:pPr>
      <w:r>
        <w:rPr>
          <w:lang w:val="en-US"/>
        </w:rPr>
        <w:t>4.4 Combustion reactions between hydrocarbons and oxygen produce carbon dioxide, water and energy</w:t>
      </w:r>
    </w:p>
    <w:p w14:paraId="2FCB30C9" w14:textId="6F34E594" w:rsidR="00697D60" w:rsidRDefault="00697D60" w:rsidP="00697D60">
      <w:pPr>
        <w:pStyle w:val="xpagereference"/>
        <w:rPr>
          <w:szCs w:val="24"/>
        </w:rPr>
      </w:pPr>
      <w:r>
        <w:rPr>
          <w:szCs w:val="24"/>
        </w:rPr>
        <w:t>Pages 96–97 and 20</w:t>
      </w:r>
      <w:r w:rsidR="0085704F">
        <w:rPr>
          <w:szCs w:val="24"/>
        </w:rPr>
        <w:t>5</w:t>
      </w:r>
    </w:p>
    <w:p w14:paraId="211B5D06" w14:textId="77777777" w:rsidR="00697D60" w:rsidRDefault="00697D60" w:rsidP="00697D60">
      <w:pPr>
        <w:pStyle w:val="xahead"/>
      </w:pPr>
      <w:r>
        <w:t>Experiment 4.4: Combustion of wire wool</w:t>
      </w:r>
    </w:p>
    <w:p w14:paraId="31CC6607" w14:textId="77777777" w:rsidR="00697D60" w:rsidRDefault="00697D60" w:rsidP="00697D60">
      <w:pPr>
        <w:pStyle w:val="xbhead"/>
      </w:pPr>
      <w:r>
        <w:t>Aim</w:t>
      </w:r>
    </w:p>
    <w:p w14:paraId="0972F2E3" w14:textId="77777777" w:rsidR="00697D60" w:rsidRDefault="00697D60" w:rsidP="00697D60">
      <w:pPr>
        <w:pStyle w:val="xparafo"/>
      </w:pPr>
      <w:r>
        <w:t>To observe the oxidation of wire wool.</w:t>
      </w:r>
    </w:p>
    <w:p w14:paraId="19DCA7DD" w14:textId="77777777" w:rsidR="00697D60" w:rsidRDefault="00697D60" w:rsidP="00697D60">
      <w:pPr>
        <w:pStyle w:val="xbhead"/>
      </w:pPr>
      <w:r>
        <w:t>Materials</w:t>
      </w:r>
    </w:p>
    <w:p w14:paraId="41208202" w14:textId="77777777" w:rsidR="00697D60" w:rsidRDefault="00697D60" w:rsidP="00697D60">
      <w:pPr>
        <w:pStyle w:val="xlist"/>
      </w:pPr>
      <w:r>
        <w:t>•</w:t>
      </w:r>
      <w:r>
        <w:tab/>
        <w:t>Wire wool</w:t>
      </w:r>
    </w:p>
    <w:p w14:paraId="17284D76" w14:textId="77777777" w:rsidR="00697D60" w:rsidRDefault="00697D60" w:rsidP="00697D60">
      <w:pPr>
        <w:pStyle w:val="xlist"/>
      </w:pPr>
      <w:r>
        <w:t>•</w:t>
      </w:r>
      <w:r>
        <w:tab/>
        <w:t>9 V battery</w:t>
      </w:r>
    </w:p>
    <w:p w14:paraId="00306D54" w14:textId="77777777" w:rsidR="00697D60" w:rsidRDefault="00697D60" w:rsidP="00697D60">
      <w:pPr>
        <w:pStyle w:val="xlist"/>
      </w:pPr>
      <w:r>
        <w:t>•</w:t>
      </w:r>
      <w:r>
        <w:tab/>
        <w:t>Crucible</w:t>
      </w:r>
    </w:p>
    <w:p w14:paraId="5CDEF19A" w14:textId="77777777" w:rsidR="00697D60" w:rsidRDefault="00697D60" w:rsidP="00697D60">
      <w:pPr>
        <w:pStyle w:val="xlist"/>
      </w:pPr>
      <w:r>
        <w:t>•</w:t>
      </w:r>
      <w:r>
        <w:tab/>
        <w:t>Bench mat</w:t>
      </w:r>
    </w:p>
    <w:p w14:paraId="6FE782BA" w14:textId="77777777" w:rsidR="00697D60" w:rsidRDefault="00697D60" w:rsidP="00697D60">
      <w:pPr>
        <w:pStyle w:val="xlist"/>
      </w:pPr>
      <w:r>
        <w:t>•</w:t>
      </w:r>
      <w:r>
        <w:tab/>
        <w:t>Scales</w:t>
      </w:r>
    </w:p>
    <w:p w14:paraId="1F8F035F" w14:textId="5F25C4FA" w:rsidR="00697D60" w:rsidRDefault="00697D60" w:rsidP="00697D60">
      <w:pPr>
        <w:pStyle w:val="xparafo"/>
      </w:pPr>
      <w:r>
        <w:rPr>
          <w:noProof/>
          <w:lang w:val="en-GB" w:eastAsia="en-GB"/>
        </w:rPr>
        <w:drawing>
          <wp:inline distT="0" distB="0" distL="0" distR="0" wp14:anchorId="0EB221D7" wp14:editId="0B8A993F">
            <wp:extent cx="609600" cy="514350"/>
            <wp:effectExtent l="0" t="0" r="0" b="0"/>
            <wp:docPr id="7" name="Picture 7"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4C811945" w14:textId="77777777" w:rsidR="00697D60" w:rsidRDefault="00697D60" w:rsidP="00697D60">
      <w:pPr>
        <w:pStyle w:val="xparafo"/>
        <w:rPr>
          <w:rStyle w:val="xbold"/>
        </w:rPr>
      </w:pPr>
      <w:r>
        <w:rPr>
          <w:rStyle w:val="xbold"/>
          <w:highlight w:val="yellow"/>
        </w:rPr>
        <w:t xml:space="preserve">CAUTION: Wear a laboratory coat and safety glasses throughout this experiment. The wire wool becomes very hot. Use a </w:t>
      </w:r>
      <w:proofErr w:type="spellStart"/>
      <w:r>
        <w:rPr>
          <w:rStyle w:val="xbold"/>
          <w:highlight w:val="yellow"/>
        </w:rPr>
        <w:t>nonflammable</w:t>
      </w:r>
      <w:proofErr w:type="spellEnd"/>
      <w:r>
        <w:rPr>
          <w:rStyle w:val="xbold"/>
          <w:highlight w:val="yellow"/>
        </w:rPr>
        <w:t xml:space="preserve"> bench mat. Do not touch the wool until it has cooled.</w:t>
      </w:r>
    </w:p>
    <w:p w14:paraId="0FB34A08" w14:textId="77777777" w:rsidR="00697D60" w:rsidRDefault="00697D60" w:rsidP="00697D60">
      <w:pPr>
        <w:pStyle w:val="xbhead"/>
      </w:pPr>
      <w:r>
        <w:t>Method</w:t>
      </w:r>
    </w:p>
    <w:p w14:paraId="6C2BBFD6" w14:textId="77777777" w:rsidR="00697D60" w:rsidRDefault="00697D60" w:rsidP="00697D60">
      <w:pPr>
        <w:pStyle w:val="xlist"/>
      </w:pPr>
      <w:r>
        <w:t>1</w:t>
      </w:r>
      <w:r>
        <w:tab/>
        <w:t>Make a small ball out of the wire wool and place it in the crucible.</w:t>
      </w:r>
    </w:p>
    <w:p w14:paraId="656B7804" w14:textId="77777777" w:rsidR="00697D60" w:rsidRDefault="00697D60" w:rsidP="00697D60">
      <w:pPr>
        <w:pStyle w:val="xlist"/>
      </w:pPr>
      <w:r>
        <w:t>2</w:t>
      </w:r>
      <w:r>
        <w:tab/>
        <w:t>Record the weight of the crucible and wire wool.</w:t>
      </w:r>
    </w:p>
    <w:p w14:paraId="66E81448" w14:textId="77777777" w:rsidR="00697D60" w:rsidRDefault="00697D60" w:rsidP="00697D60">
      <w:pPr>
        <w:pStyle w:val="xlist"/>
      </w:pPr>
      <w:r>
        <w:t>3</w:t>
      </w:r>
      <w:r>
        <w:tab/>
        <w:t>Place the crucible in the centre of the bench mat.</w:t>
      </w:r>
    </w:p>
    <w:p w14:paraId="705EFE65" w14:textId="77777777" w:rsidR="00697D60" w:rsidRDefault="00697D60" w:rsidP="00697D60">
      <w:pPr>
        <w:pStyle w:val="xlist"/>
      </w:pPr>
      <w:r>
        <w:t>4</w:t>
      </w:r>
      <w:r>
        <w:tab/>
        <w:t>Quickly touch both terminals of the 9 V battery to the wool and then pull them away (Figure 1) (If the wool sticks to the battery, use a small spatula to separate them.)</w:t>
      </w:r>
    </w:p>
    <w:p w14:paraId="07526CA5" w14:textId="3A5952A3" w:rsidR="00697D60" w:rsidRDefault="00697D60" w:rsidP="00697D60">
      <w:pPr>
        <w:pStyle w:val="xlist"/>
      </w:pPr>
      <w:r>
        <w:rPr>
          <w:noProof/>
          <w:lang w:val="en-GB" w:eastAsia="en-GB"/>
        </w:rPr>
        <w:drawing>
          <wp:inline distT="0" distB="0" distL="0" distR="0" wp14:anchorId="62C8F7DD" wp14:editId="08658984">
            <wp:extent cx="1590675" cy="1123950"/>
            <wp:effectExtent l="0" t="0" r="9525" b="0"/>
            <wp:docPr id="6" name="Picture 6" descr="\\10.4.1.59\Data_ELT\production\OUP\OUP_ANZ\LIVE\Secondary\Oxf _Science _10 _AC\PRODN\IMAGES\JPEG\SIL_OXSCI10_AC_TXT_Links 1\SIL_OXSCI10_AC_TXT_Links 1\0816_01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4.1.59\Data_ELT\production\OUP\OUP_ANZ\LIVE\Secondary\Oxf _Science _10 _AC\PRODN\IMAGES\JPEG\SIL_OXSCI10_AC_TXT_Links 1\SIL_OXSCI10_AC_TXT_Links 1\0816_01033.jp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14:paraId="001EA47A" w14:textId="77777777" w:rsidR="00697D60" w:rsidRPr="00C61CC6" w:rsidRDefault="00697D60" w:rsidP="006C5E19">
      <w:pPr>
        <w:pStyle w:val="xcaption"/>
        <w:rPr>
          <w:rStyle w:val="xbold"/>
        </w:rPr>
      </w:pPr>
      <w:r w:rsidRPr="00C61CC6">
        <w:rPr>
          <w:rStyle w:val="xbold"/>
        </w:rPr>
        <w:t>Figure 1</w:t>
      </w:r>
    </w:p>
    <w:p w14:paraId="32988814" w14:textId="77777777" w:rsidR="00697D60" w:rsidRDefault="00697D60" w:rsidP="00697D60">
      <w:pPr>
        <w:pStyle w:val="xlist"/>
      </w:pPr>
      <w:r>
        <w:lastRenderedPageBreak/>
        <w:t>5</w:t>
      </w:r>
      <w:r>
        <w:tab/>
        <w:t>Write your observations of the reaction.</w:t>
      </w:r>
    </w:p>
    <w:p w14:paraId="20A9441B" w14:textId="77777777" w:rsidR="00697D60" w:rsidRDefault="00697D60" w:rsidP="00697D60">
      <w:pPr>
        <w:pStyle w:val="xlist"/>
      </w:pPr>
      <w:r>
        <w:t>6</w:t>
      </w:r>
      <w:r>
        <w:tab/>
        <w:t>When the wire wool has stopped reacting, weigh the crucible and contents a second time.</w:t>
      </w:r>
    </w:p>
    <w:p w14:paraId="18A683B2" w14:textId="77777777" w:rsidR="00697D60" w:rsidRDefault="00697D60" w:rsidP="00697D60">
      <w:pPr>
        <w:pStyle w:val="xbhead"/>
      </w:pPr>
      <w:r>
        <w:t>Results</w:t>
      </w:r>
    </w:p>
    <w:p w14:paraId="47170CDE" w14:textId="77777777" w:rsidR="00697D60" w:rsidRDefault="00697D60" w:rsidP="00697D60">
      <w:pPr>
        <w:pStyle w:val="xlist"/>
      </w:pPr>
      <w:r>
        <w:t>Record your masses and observations in an appropriate table.</w:t>
      </w:r>
    </w:p>
    <w:tbl>
      <w:tblPr>
        <w:tblStyle w:val="TableGrid"/>
        <w:tblW w:w="5000" w:type="pct"/>
        <w:tblLook w:val="04A0" w:firstRow="1" w:lastRow="0" w:firstColumn="1" w:lastColumn="0" w:noHBand="0" w:noVBand="1"/>
      </w:tblPr>
      <w:tblGrid>
        <w:gridCol w:w="10683"/>
      </w:tblGrid>
      <w:tr w:rsidR="00697D60" w14:paraId="64C2E36F" w14:textId="77777777" w:rsidTr="006C5E19">
        <w:trPr>
          <w:trHeight w:val="4185"/>
        </w:trPr>
        <w:tc>
          <w:tcPr>
            <w:tcW w:w="5000" w:type="pct"/>
          </w:tcPr>
          <w:p w14:paraId="5A558C3F" w14:textId="77777777" w:rsidR="00697D60" w:rsidRDefault="00697D60">
            <w:pPr>
              <w:pStyle w:val="xtabletext"/>
              <w:rPr>
                <w:lang w:val="en-US" w:eastAsia="en-AU"/>
              </w:rPr>
            </w:pPr>
          </w:p>
          <w:p w14:paraId="1EF2206F" w14:textId="77777777" w:rsidR="00697D60" w:rsidRDefault="00697D60">
            <w:pPr>
              <w:pStyle w:val="xtabletext"/>
              <w:rPr>
                <w:lang w:val="en-US" w:eastAsia="en-AU"/>
              </w:rPr>
            </w:pPr>
          </w:p>
          <w:p w14:paraId="49D30A1B" w14:textId="77777777" w:rsidR="00697D60" w:rsidRDefault="00697D60">
            <w:pPr>
              <w:pStyle w:val="xtabletext"/>
              <w:rPr>
                <w:lang w:val="en-US" w:eastAsia="en-AU"/>
              </w:rPr>
            </w:pPr>
          </w:p>
          <w:p w14:paraId="40378819" w14:textId="77777777" w:rsidR="00697D60" w:rsidRDefault="00697D60">
            <w:pPr>
              <w:pStyle w:val="xtabletext"/>
              <w:rPr>
                <w:lang w:val="en-US" w:eastAsia="en-AU"/>
              </w:rPr>
            </w:pPr>
          </w:p>
          <w:p w14:paraId="2D6CFC34" w14:textId="77777777" w:rsidR="00697D60" w:rsidRDefault="00697D60">
            <w:pPr>
              <w:pStyle w:val="xtabletext"/>
              <w:rPr>
                <w:lang w:val="en-US" w:eastAsia="en-AU"/>
              </w:rPr>
            </w:pPr>
          </w:p>
          <w:p w14:paraId="4914178E" w14:textId="77777777" w:rsidR="00697D60" w:rsidRDefault="00697D60">
            <w:pPr>
              <w:pStyle w:val="xtabletext"/>
              <w:rPr>
                <w:lang w:val="en-US" w:eastAsia="en-AU"/>
              </w:rPr>
            </w:pPr>
          </w:p>
          <w:p w14:paraId="22D87310" w14:textId="77777777" w:rsidR="00697D60" w:rsidRDefault="00697D60">
            <w:pPr>
              <w:pStyle w:val="xtabletext"/>
              <w:rPr>
                <w:lang w:val="en-US" w:eastAsia="en-AU"/>
              </w:rPr>
            </w:pPr>
          </w:p>
        </w:tc>
      </w:tr>
    </w:tbl>
    <w:p w14:paraId="239C0320" w14:textId="77777777" w:rsidR="00697D60" w:rsidRDefault="00697D60" w:rsidP="00697D60">
      <w:pPr>
        <w:pStyle w:val="xbhead"/>
      </w:pPr>
      <w:r>
        <w:t>Discussion</w:t>
      </w:r>
    </w:p>
    <w:p w14:paraId="3330A862" w14:textId="77777777" w:rsidR="00697D60" w:rsidRDefault="00697D60" w:rsidP="00697D60">
      <w:pPr>
        <w:pStyle w:val="xlist"/>
      </w:pPr>
      <w:r>
        <w:t>1</w:t>
      </w:r>
      <w:r>
        <w:tab/>
        <w:t>Was this reaction an exothermic or endothermic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04E869D" w14:textId="77777777" w:rsidTr="006C5E19">
        <w:trPr>
          <w:trHeight w:val="374"/>
        </w:trPr>
        <w:tc>
          <w:tcPr>
            <w:tcW w:w="5000" w:type="pct"/>
            <w:tcBorders>
              <w:top w:val="nil"/>
              <w:left w:val="nil"/>
              <w:bottom w:val="single" w:sz="4" w:space="0" w:color="auto"/>
              <w:right w:val="nil"/>
            </w:tcBorders>
          </w:tcPr>
          <w:p w14:paraId="6CB8958F" w14:textId="77777777" w:rsidR="00697D60" w:rsidRDefault="00697D60">
            <w:pPr>
              <w:pStyle w:val="xtabletext"/>
              <w:rPr>
                <w:lang w:val="en-US" w:eastAsia="en-AU"/>
              </w:rPr>
            </w:pPr>
          </w:p>
        </w:tc>
      </w:tr>
    </w:tbl>
    <w:p w14:paraId="5F8EEBA8" w14:textId="77777777" w:rsidR="00697D60" w:rsidRDefault="00697D60" w:rsidP="00697D60">
      <w:pPr>
        <w:pStyle w:val="xlist"/>
      </w:pPr>
      <w:r>
        <w:t>2</w:t>
      </w:r>
      <w:r>
        <w:tab/>
        <w:t>Was there any change in the mass of reactants and products? Explain your observ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EFC4085" w14:textId="77777777" w:rsidTr="006C5E19">
        <w:trPr>
          <w:trHeight w:val="374"/>
        </w:trPr>
        <w:tc>
          <w:tcPr>
            <w:tcW w:w="5000" w:type="pct"/>
            <w:tcBorders>
              <w:top w:val="nil"/>
              <w:left w:val="nil"/>
              <w:bottom w:val="single" w:sz="4" w:space="0" w:color="auto"/>
              <w:right w:val="nil"/>
            </w:tcBorders>
          </w:tcPr>
          <w:p w14:paraId="08F375D6" w14:textId="77777777" w:rsidR="00697D60" w:rsidRDefault="00697D60">
            <w:pPr>
              <w:pStyle w:val="xtabletext"/>
              <w:rPr>
                <w:lang w:val="en-US" w:eastAsia="en-AU"/>
              </w:rPr>
            </w:pPr>
          </w:p>
        </w:tc>
      </w:tr>
      <w:tr w:rsidR="00697D60" w14:paraId="089F974E" w14:textId="77777777" w:rsidTr="006C5E19">
        <w:trPr>
          <w:trHeight w:val="374"/>
        </w:trPr>
        <w:tc>
          <w:tcPr>
            <w:tcW w:w="5000" w:type="pct"/>
            <w:tcBorders>
              <w:top w:val="single" w:sz="4" w:space="0" w:color="auto"/>
              <w:left w:val="nil"/>
              <w:bottom w:val="single" w:sz="4" w:space="0" w:color="auto"/>
              <w:right w:val="nil"/>
            </w:tcBorders>
          </w:tcPr>
          <w:p w14:paraId="2E442DD9" w14:textId="77777777" w:rsidR="00697D60" w:rsidRDefault="00697D60">
            <w:pPr>
              <w:pStyle w:val="xtabletext"/>
              <w:rPr>
                <w:lang w:val="en-US" w:eastAsia="en-AU"/>
              </w:rPr>
            </w:pPr>
          </w:p>
        </w:tc>
      </w:tr>
    </w:tbl>
    <w:p w14:paraId="6D7C4B06" w14:textId="77777777" w:rsidR="00697D60" w:rsidRDefault="00697D60" w:rsidP="00697D60">
      <w:pPr>
        <w:pStyle w:val="xlist"/>
      </w:pPr>
      <w:r>
        <w:t>3</w:t>
      </w:r>
      <w:r>
        <w:tab/>
        <w:t>Write a worded equation for this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AC6DA71" w14:textId="77777777" w:rsidTr="006C5E19">
        <w:trPr>
          <w:trHeight w:val="374"/>
        </w:trPr>
        <w:tc>
          <w:tcPr>
            <w:tcW w:w="5000" w:type="pct"/>
            <w:tcBorders>
              <w:top w:val="nil"/>
              <w:left w:val="nil"/>
              <w:bottom w:val="single" w:sz="4" w:space="0" w:color="auto"/>
              <w:right w:val="nil"/>
            </w:tcBorders>
          </w:tcPr>
          <w:p w14:paraId="54570E27" w14:textId="77777777" w:rsidR="00697D60" w:rsidRDefault="00697D60">
            <w:pPr>
              <w:pStyle w:val="xtabletext"/>
              <w:rPr>
                <w:lang w:val="en-US" w:eastAsia="en-AU"/>
              </w:rPr>
            </w:pPr>
          </w:p>
        </w:tc>
      </w:tr>
      <w:tr w:rsidR="00697D60" w14:paraId="68B8D18C" w14:textId="77777777" w:rsidTr="006C5E19">
        <w:trPr>
          <w:trHeight w:val="374"/>
        </w:trPr>
        <w:tc>
          <w:tcPr>
            <w:tcW w:w="5000" w:type="pct"/>
            <w:tcBorders>
              <w:top w:val="single" w:sz="4" w:space="0" w:color="auto"/>
              <w:left w:val="nil"/>
              <w:bottom w:val="single" w:sz="4" w:space="0" w:color="auto"/>
              <w:right w:val="nil"/>
            </w:tcBorders>
          </w:tcPr>
          <w:p w14:paraId="29B6E696" w14:textId="77777777" w:rsidR="00697D60" w:rsidRDefault="00697D60">
            <w:pPr>
              <w:pStyle w:val="xtabletext"/>
              <w:rPr>
                <w:lang w:val="en-US" w:eastAsia="en-AU"/>
              </w:rPr>
            </w:pPr>
          </w:p>
        </w:tc>
      </w:tr>
    </w:tbl>
    <w:p w14:paraId="154BC586" w14:textId="77777777" w:rsidR="00697D60" w:rsidRDefault="00697D60" w:rsidP="00697D60">
      <w:pPr>
        <w:pStyle w:val="xlist"/>
      </w:pPr>
      <w:r>
        <w:t>4</w:t>
      </w:r>
      <w:r>
        <w:tab/>
        <w:t>Write a balanced chemical reaction for this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7E4E1D6" w14:textId="77777777" w:rsidTr="006C5E19">
        <w:trPr>
          <w:trHeight w:val="374"/>
        </w:trPr>
        <w:tc>
          <w:tcPr>
            <w:tcW w:w="5000" w:type="pct"/>
            <w:tcBorders>
              <w:top w:val="nil"/>
              <w:left w:val="nil"/>
              <w:bottom w:val="single" w:sz="4" w:space="0" w:color="auto"/>
              <w:right w:val="nil"/>
            </w:tcBorders>
          </w:tcPr>
          <w:p w14:paraId="16E55B1B" w14:textId="77777777" w:rsidR="00697D60" w:rsidRDefault="00697D60">
            <w:pPr>
              <w:pStyle w:val="xtabletext"/>
              <w:rPr>
                <w:lang w:val="en-US" w:eastAsia="en-AU"/>
              </w:rPr>
            </w:pPr>
          </w:p>
        </w:tc>
      </w:tr>
    </w:tbl>
    <w:p w14:paraId="22B8D670" w14:textId="77777777" w:rsidR="00697D60" w:rsidRDefault="00697D60" w:rsidP="00697D60">
      <w:pPr>
        <w:pStyle w:val="xbhead"/>
      </w:pPr>
      <w:r>
        <w:t>Conclusion</w:t>
      </w:r>
    </w:p>
    <w:p w14:paraId="28075EBB" w14:textId="77777777" w:rsidR="00697D60" w:rsidRDefault="00697D60" w:rsidP="00697D60">
      <w:pPr>
        <w:pStyle w:val="xlist"/>
      </w:pPr>
      <w:r>
        <w:t>What do you know about the oxidation of wire wool?</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702147F" w14:textId="77777777" w:rsidTr="006C5E19">
        <w:trPr>
          <w:trHeight w:val="374"/>
        </w:trPr>
        <w:tc>
          <w:tcPr>
            <w:tcW w:w="5000" w:type="pct"/>
            <w:tcBorders>
              <w:top w:val="nil"/>
              <w:left w:val="nil"/>
              <w:bottom w:val="single" w:sz="4" w:space="0" w:color="auto"/>
              <w:right w:val="nil"/>
            </w:tcBorders>
          </w:tcPr>
          <w:p w14:paraId="3DC9EFD2" w14:textId="77777777" w:rsidR="00697D60" w:rsidRDefault="00697D60">
            <w:pPr>
              <w:pStyle w:val="xtabletext"/>
              <w:rPr>
                <w:lang w:val="en-US" w:eastAsia="en-AU"/>
              </w:rPr>
            </w:pPr>
          </w:p>
        </w:tc>
      </w:tr>
      <w:tr w:rsidR="00697D60" w14:paraId="237C3D0F" w14:textId="77777777" w:rsidTr="006C5E19">
        <w:trPr>
          <w:trHeight w:val="374"/>
        </w:trPr>
        <w:tc>
          <w:tcPr>
            <w:tcW w:w="5000" w:type="pct"/>
            <w:tcBorders>
              <w:top w:val="single" w:sz="4" w:space="0" w:color="auto"/>
              <w:left w:val="nil"/>
              <w:bottom w:val="single" w:sz="4" w:space="0" w:color="auto"/>
              <w:right w:val="nil"/>
            </w:tcBorders>
          </w:tcPr>
          <w:p w14:paraId="75D9115E" w14:textId="77777777" w:rsidR="00697D60" w:rsidRDefault="00697D60">
            <w:pPr>
              <w:pStyle w:val="xtabletext"/>
              <w:rPr>
                <w:lang w:val="en-US" w:eastAsia="en-AU"/>
              </w:rPr>
            </w:pPr>
          </w:p>
        </w:tc>
      </w:tr>
      <w:tr w:rsidR="00697D60" w14:paraId="432D0198" w14:textId="77777777" w:rsidTr="006C5E19">
        <w:trPr>
          <w:trHeight w:val="374"/>
        </w:trPr>
        <w:tc>
          <w:tcPr>
            <w:tcW w:w="5000" w:type="pct"/>
            <w:tcBorders>
              <w:top w:val="single" w:sz="4" w:space="0" w:color="auto"/>
              <w:left w:val="nil"/>
              <w:bottom w:val="single" w:sz="4" w:space="0" w:color="auto"/>
              <w:right w:val="nil"/>
            </w:tcBorders>
          </w:tcPr>
          <w:p w14:paraId="703F304E" w14:textId="77777777" w:rsidR="00697D60" w:rsidRDefault="00697D60">
            <w:pPr>
              <w:pStyle w:val="xtabletext"/>
              <w:rPr>
                <w:lang w:val="en-US" w:eastAsia="en-AU"/>
              </w:rPr>
            </w:pPr>
          </w:p>
        </w:tc>
      </w:tr>
    </w:tbl>
    <w:p w14:paraId="30A2F55E" w14:textId="77777777" w:rsidR="00697D60" w:rsidRDefault="00697D60" w:rsidP="00697D60">
      <w:pPr>
        <w:pStyle w:val="xworksheettype"/>
      </w:pPr>
      <w:r>
        <w:lastRenderedPageBreak/>
        <w:t>Experiment worksheet</w:t>
      </w:r>
    </w:p>
    <w:p w14:paraId="76ABE61F" w14:textId="77777777" w:rsidR="00697D60" w:rsidRDefault="00697D60" w:rsidP="00697D60">
      <w:pPr>
        <w:pStyle w:val="xchapterhead"/>
        <w:rPr>
          <w:lang w:val="en-US"/>
        </w:rPr>
      </w:pPr>
      <w:r>
        <w:t xml:space="preserve">4.5 </w:t>
      </w:r>
      <w:r>
        <w:rPr>
          <w:lang w:val="en-US"/>
        </w:rPr>
        <w:t>Polymers are long chains of monomers</w:t>
      </w:r>
    </w:p>
    <w:p w14:paraId="3BA81E56" w14:textId="67882A1E" w:rsidR="00697D60" w:rsidRDefault="00697D60" w:rsidP="00697D60">
      <w:pPr>
        <w:pStyle w:val="xpagereference"/>
        <w:rPr>
          <w:szCs w:val="24"/>
        </w:rPr>
      </w:pPr>
      <w:r>
        <w:rPr>
          <w:szCs w:val="24"/>
        </w:rPr>
        <w:t>Pages 98–99 and 20</w:t>
      </w:r>
      <w:r w:rsidR="0085704F">
        <w:rPr>
          <w:szCs w:val="24"/>
        </w:rPr>
        <w:t>6</w:t>
      </w:r>
    </w:p>
    <w:p w14:paraId="3BA09273" w14:textId="77777777" w:rsidR="00697D60" w:rsidRDefault="00697D60" w:rsidP="00697D60">
      <w:pPr>
        <w:pStyle w:val="xahead"/>
      </w:pPr>
      <w:r>
        <w:t>Experiment 4.5: Polymerisation of casein</w:t>
      </w:r>
    </w:p>
    <w:p w14:paraId="1A1F0B04" w14:textId="77777777" w:rsidR="00697D60" w:rsidRDefault="00697D60" w:rsidP="00697D60">
      <w:pPr>
        <w:pStyle w:val="xbhead"/>
      </w:pPr>
      <w:r>
        <w:t>Aim</w:t>
      </w:r>
    </w:p>
    <w:p w14:paraId="33F645A3" w14:textId="77777777" w:rsidR="00697D60" w:rsidRDefault="00697D60" w:rsidP="00697D60">
      <w:pPr>
        <w:pStyle w:val="xparafo"/>
      </w:pPr>
      <w:r>
        <w:t>To form polymers of casein monomers.</w:t>
      </w:r>
    </w:p>
    <w:p w14:paraId="09DA4600" w14:textId="77777777" w:rsidR="00697D60" w:rsidRDefault="00697D60" w:rsidP="00697D60">
      <w:pPr>
        <w:pStyle w:val="xbhead"/>
      </w:pPr>
      <w:r>
        <w:t>Materials</w:t>
      </w:r>
    </w:p>
    <w:p w14:paraId="15BC21EE" w14:textId="77777777" w:rsidR="00697D60" w:rsidRDefault="00697D60" w:rsidP="00697D60">
      <w:pPr>
        <w:pStyle w:val="xlist"/>
      </w:pPr>
      <w:r>
        <w:t>•</w:t>
      </w:r>
      <w:r>
        <w:tab/>
        <w:t>100 mL full cream milk</w:t>
      </w:r>
    </w:p>
    <w:p w14:paraId="6D6E5637" w14:textId="77777777" w:rsidR="00697D60" w:rsidRDefault="00697D60" w:rsidP="00697D60">
      <w:pPr>
        <w:pStyle w:val="xlist"/>
      </w:pPr>
      <w:r>
        <w:t>•</w:t>
      </w:r>
      <w:r>
        <w:tab/>
        <w:t>5 mL ethanoic acid (acetic acid) (CH</w:t>
      </w:r>
      <w:r>
        <w:rPr>
          <w:rStyle w:val="xsubscript"/>
        </w:rPr>
        <w:t>3</w:t>
      </w:r>
      <w:r>
        <w:t>COOH)</w:t>
      </w:r>
    </w:p>
    <w:p w14:paraId="3CEE6302" w14:textId="77777777" w:rsidR="00697D60" w:rsidRDefault="00697D60" w:rsidP="00697D60">
      <w:pPr>
        <w:pStyle w:val="xlist"/>
      </w:pPr>
      <w:r>
        <w:t>•</w:t>
      </w:r>
      <w:r>
        <w:tab/>
        <w:t>Bunsen burner</w:t>
      </w:r>
    </w:p>
    <w:p w14:paraId="20591447" w14:textId="77777777" w:rsidR="00697D60" w:rsidRDefault="00697D60" w:rsidP="00697D60">
      <w:pPr>
        <w:pStyle w:val="xlist"/>
      </w:pPr>
      <w:r>
        <w:t>•</w:t>
      </w:r>
      <w:r>
        <w:tab/>
        <w:t>Tripod</w:t>
      </w:r>
    </w:p>
    <w:p w14:paraId="146BA563" w14:textId="77777777" w:rsidR="00697D60" w:rsidRDefault="00697D60" w:rsidP="00697D60">
      <w:pPr>
        <w:pStyle w:val="xlist"/>
      </w:pPr>
      <w:r>
        <w:t>•</w:t>
      </w:r>
      <w:r>
        <w:tab/>
        <w:t>Thermometer</w:t>
      </w:r>
    </w:p>
    <w:p w14:paraId="00B48649" w14:textId="77777777" w:rsidR="00697D60" w:rsidRDefault="00697D60" w:rsidP="00697D60">
      <w:pPr>
        <w:pStyle w:val="xlist"/>
      </w:pPr>
      <w:r>
        <w:t>•</w:t>
      </w:r>
      <w:r>
        <w:tab/>
        <w:t>Gauze mat</w:t>
      </w:r>
    </w:p>
    <w:p w14:paraId="28903E4A" w14:textId="77777777" w:rsidR="00697D60" w:rsidRDefault="00697D60" w:rsidP="00697D60">
      <w:pPr>
        <w:pStyle w:val="xlist"/>
      </w:pPr>
      <w:r>
        <w:t>•</w:t>
      </w:r>
      <w:r>
        <w:tab/>
        <w:t>Bench mat</w:t>
      </w:r>
    </w:p>
    <w:p w14:paraId="40B27753" w14:textId="77777777" w:rsidR="00697D60" w:rsidRDefault="00697D60" w:rsidP="00697D60">
      <w:pPr>
        <w:pStyle w:val="xlist"/>
      </w:pPr>
      <w:r>
        <w:t>•</w:t>
      </w:r>
      <w:r>
        <w:tab/>
        <w:t>Spatula</w:t>
      </w:r>
    </w:p>
    <w:p w14:paraId="19987359" w14:textId="77777777" w:rsidR="00697D60" w:rsidRDefault="00697D60" w:rsidP="00697D60">
      <w:pPr>
        <w:pStyle w:val="xlist"/>
      </w:pPr>
      <w:r>
        <w:t>•</w:t>
      </w:r>
      <w:r>
        <w:tab/>
        <w:t>Filter paper</w:t>
      </w:r>
    </w:p>
    <w:p w14:paraId="088DE45E" w14:textId="77777777" w:rsidR="00697D60" w:rsidRDefault="00697D60" w:rsidP="00697D60">
      <w:pPr>
        <w:pStyle w:val="xlist"/>
      </w:pPr>
      <w:r>
        <w:t>•</w:t>
      </w:r>
      <w:r>
        <w:tab/>
        <w:t>Funnel</w:t>
      </w:r>
    </w:p>
    <w:p w14:paraId="467EA51E" w14:textId="77777777" w:rsidR="00697D60" w:rsidRDefault="00697D60" w:rsidP="00697D60">
      <w:pPr>
        <w:pStyle w:val="xlist"/>
      </w:pPr>
      <w:r>
        <w:t>•</w:t>
      </w:r>
      <w:r>
        <w:tab/>
        <w:t>Beaker</w:t>
      </w:r>
    </w:p>
    <w:p w14:paraId="039147DE" w14:textId="77777777" w:rsidR="00697D60" w:rsidRDefault="00697D60" w:rsidP="00697D60">
      <w:pPr>
        <w:pStyle w:val="xlist"/>
      </w:pPr>
      <w:r>
        <w:t>•</w:t>
      </w:r>
      <w:r>
        <w:tab/>
        <w:t>Conical flask</w:t>
      </w:r>
    </w:p>
    <w:p w14:paraId="777ECC90" w14:textId="77777777" w:rsidR="00697D60" w:rsidRDefault="00697D60" w:rsidP="00697D60">
      <w:pPr>
        <w:pStyle w:val="xparafo"/>
      </w:pPr>
      <w:r>
        <w:t>Milk contains a protein called casein. When milk is heated and mixed with an acid, such as the ethanoic acid in vinegar, the casein monomers bond with each other to form long polymers. Before World War II, casein plastic was used to make buttons, beads and jewellery.</w:t>
      </w:r>
    </w:p>
    <w:p w14:paraId="567AA400" w14:textId="77777777" w:rsidR="00697D60" w:rsidRDefault="00697D60" w:rsidP="00697D60">
      <w:pPr>
        <w:pStyle w:val="xbhead"/>
      </w:pPr>
      <w:r>
        <w:t>Method</w:t>
      </w:r>
    </w:p>
    <w:p w14:paraId="39F27F39" w14:textId="77777777" w:rsidR="00697D60" w:rsidRDefault="00697D60" w:rsidP="00697D60">
      <w:pPr>
        <w:pStyle w:val="xlist"/>
      </w:pPr>
      <w:r>
        <w:t>1</w:t>
      </w:r>
      <w:r>
        <w:tab/>
        <w:t>Place 100 mL of milk in a beaker and heat it over the Bunsen burner until it is above 49°C.</w:t>
      </w:r>
    </w:p>
    <w:p w14:paraId="270784C7" w14:textId="77777777" w:rsidR="00697D60" w:rsidRDefault="00697D60" w:rsidP="00697D60">
      <w:pPr>
        <w:pStyle w:val="xlist"/>
      </w:pPr>
      <w:r>
        <w:t>2</w:t>
      </w:r>
      <w:r>
        <w:tab/>
        <w:t>Remove the milk from the Bunsen burner and place it on the bench mat.</w:t>
      </w:r>
    </w:p>
    <w:p w14:paraId="667D7C50" w14:textId="77777777" w:rsidR="00697D60" w:rsidRDefault="00697D60" w:rsidP="00697D60">
      <w:pPr>
        <w:pStyle w:val="xlist"/>
      </w:pPr>
      <w:r>
        <w:t>3</w:t>
      </w:r>
      <w:r>
        <w:tab/>
        <w:t>Add 5 mL of ethanoic acid to the milk. The milk will separate into curds.</w:t>
      </w:r>
    </w:p>
    <w:p w14:paraId="771707D7" w14:textId="77777777" w:rsidR="00697D60" w:rsidRDefault="00697D60" w:rsidP="00697D60">
      <w:pPr>
        <w:pStyle w:val="xlist"/>
      </w:pPr>
      <w:r>
        <w:t>4</w:t>
      </w:r>
      <w:r>
        <w:tab/>
        <w:t>Place the filter paper in the funnel and filter the casein polymer curds from the whey.</w:t>
      </w:r>
    </w:p>
    <w:p w14:paraId="4994A9D5" w14:textId="77777777" w:rsidR="00697D60" w:rsidRDefault="00697D60" w:rsidP="00697D60">
      <w:pPr>
        <w:pStyle w:val="xlist"/>
      </w:pPr>
      <w:r>
        <w:lastRenderedPageBreak/>
        <w:t>5</w:t>
      </w:r>
      <w:r>
        <w:tab/>
        <w:t>Weigh the casein polymer you obtained.</w:t>
      </w:r>
    </w:p>
    <w:p w14:paraId="67442B6A" w14:textId="77777777" w:rsidR="00697D60" w:rsidRDefault="00697D60" w:rsidP="00697D60">
      <w:pPr>
        <w:pStyle w:val="xlist"/>
      </w:pPr>
      <w:r>
        <w:t>6</w:t>
      </w:r>
      <w:r>
        <w:tab/>
        <w:t xml:space="preserve">Mould the </w:t>
      </w:r>
      <w:proofErr w:type="spellStart"/>
      <w:r>
        <w:t>casein</w:t>
      </w:r>
      <w:proofErr w:type="spellEnd"/>
      <w:r>
        <w:t xml:space="preserve"> plastic into a shape of your choice.</w:t>
      </w:r>
    </w:p>
    <w:p w14:paraId="3D4275F2" w14:textId="77777777" w:rsidR="00697D60" w:rsidRDefault="00697D60" w:rsidP="00697D60">
      <w:pPr>
        <w:pStyle w:val="xbhead"/>
      </w:pPr>
      <w:r>
        <w:t>Inquiry</w:t>
      </w:r>
    </w:p>
    <w:p w14:paraId="39B3A918" w14:textId="77777777" w:rsidR="00697D60" w:rsidRDefault="00697D60" w:rsidP="00697D60">
      <w:pPr>
        <w:pStyle w:val="xlist"/>
      </w:pPr>
      <w:r>
        <w:t>Choose one of the following questions to investigate.</w:t>
      </w:r>
    </w:p>
    <w:p w14:paraId="3C6AD1F0" w14:textId="77777777" w:rsidR="00697D60" w:rsidRDefault="00697D60" w:rsidP="00697D60">
      <w:pPr>
        <w:pStyle w:val="xlist"/>
      </w:pPr>
      <w:r>
        <w:t>•</w:t>
      </w:r>
      <w:r>
        <w:tab/>
        <w:t>What if low-fat milk was used?</w:t>
      </w:r>
    </w:p>
    <w:p w14:paraId="6904C451" w14:textId="77777777" w:rsidR="00697D60" w:rsidRDefault="00697D60" w:rsidP="00697D60">
      <w:pPr>
        <w:pStyle w:val="xlist"/>
      </w:pPr>
      <w:r>
        <w:t>•</w:t>
      </w:r>
      <w:r>
        <w:tab/>
        <w:t>What if more vinegar was used?</w:t>
      </w:r>
    </w:p>
    <w:p w14:paraId="76EC5959" w14:textId="77777777" w:rsidR="00697D60" w:rsidRDefault="00697D60" w:rsidP="00697D60">
      <w:pPr>
        <w:pStyle w:val="xlist"/>
      </w:pPr>
      <w:r>
        <w:t>•</w:t>
      </w:r>
      <w:r>
        <w:tab/>
        <w:t>What if less vinegar was used?</w:t>
      </w:r>
    </w:p>
    <w:p w14:paraId="642CAA2F" w14:textId="77777777" w:rsidR="00697D60" w:rsidRDefault="00697D60" w:rsidP="00697D60">
      <w:pPr>
        <w:pStyle w:val="xlist"/>
      </w:pPr>
      <w:r>
        <w:t>Answer the following questions in relation to your inquiry.</w:t>
      </w:r>
    </w:p>
    <w:p w14:paraId="2089BAD9" w14:textId="77777777" w:rsidR="00697D60" w:rsidRDefault="00697D60" w:rsidP="00697D60">
      <w:pPr>
        <w:pStyle w:val="xlist"/>
      </w:pPr>
      <w:r>
        <w:t>1</w:t>
      </w:r>
      <w:r>
        <w:tab/>
        <w:t>Write a hypothesis for your question.</w:t>
      </w:r>
    </w:p>
    <w:p w14:paraId="5ED1CE47" w14:textId="77777777" w:rsidR="00697D60" w:rsidRDefault="00697D60" w:rsidP="00697D60">
      <w:pPr>
        <w:pStyle w:val="xlist"/>
      </w:pPr>
      <w:r>
        <w:t>2</w:t>
      </w:r>
      <w:r>
        <w:tab/>
        <w:t>What is your independent variable?</w:t>
      </w:r>
    </w:p>
    <w:p w14:paraId="31E36385" w14:textId="77777777" w:rsidR="00697D60" w:rsidRDefault="00697D60" w:rsidP="00697D60">
      <w:pPr>
        <w:pStyle w:val="xlist"/>
      </w:pPr>
      <w:r>
        <w:t>3</w:t>
      </w:r>
      <w:r>
        <w:tab/>
        <w:t>What is your dependent variable?</w:t>
      </w:r>
    </w:p>
    <w:p w14:paraId="7B6DA41A" w14:textId="77777777" w:rsidR="00697D60" w:rsidRDefault="00697D60" w:rsidP="00697D60">
      <w:pPr>
        <w:pStyle w:val="xlist"/>
      </w:pPr>
      <w:r>
        <w:t>4</w:t>
      </w:r>
      <w:r>
        <w:tab/>
        <w:t>Name three controlled variables and explain how you will control them.</w:t>
      </w:r>
    </w:p>
    <w:p w14:paraId="383D81E4" w14:textId="77777777" w:rsidR="00697D60" w:rsidRDefault="00697D60" w:rsidP="00697D60">
      <w:pPr>
        <w:pStyle w:val="xbhead"/>
      </w:pPr>
      <w:r>
        <w:t>Results</w:t>
      </w:r>
    </w:p>
    <w:p w14:paraId="2AACD8D4" w14:textId="77777777" w:rsidR="00697D60" w:rsidRDefault="00697D60" w:rsidP="00697D60">
      <w:pPr>
        <w:pStyle w:val="xlist"/>
      </w:pPr>
      <w:r>
        <w:t>Record your observations and measurements in a table.</w:t>
      </w:r>
    </w:p>
    <w:tbl>
      <w:tblPr>
        <w:tblStyle w:val="TableGrid"/>
        <w:tblW w:w="5000" w:type="pct"/>
        <w:tblLook w:val="04A0" w:firstRow="1" w:lastRow="0" w:firstColumn="1" w:lastColumn="0" w:noHBand="0" w:noVBand="1"/>
      </w:tblPr>
      <w:tblGrid>
        <w:gridCol w:w="10683"/>
      </w:tblGrid>
      <w:tr w:rsidR="00697D60" w14:paraId="7D90CDFC" w14:textId="77777777" w:rsidTr="006C5E19">
        <w:trPr>
          <w:trHeight w:val="6538"/>
        </w:trPr>
        <w:tc>
          <w:tcPr>
            <w:tcW w:w="5000" w:type="pct"/>
          </w:tcPr>
          <w:p w14:paraId="4406FE0E" w14:textId="77777777" w:rsidR="00697D60" w:rsidRDefault="00697D60">
            <w:pPr>
              <w:pStyle w:val="xtabletext"/>
              <w:rPr>
                <w:lang w:val="en-US" w:eastAsia="en-AU"/>
              </w:rPr>
            </w:pPr>
          </w:p>
          <w:p w14:paraId="5B4D2C09" w14:textId="77777777" w:rsidR="00697D60" w:rsidRDefault="00697D60">
            <w:pPr>
              <w:pStyle w:val="xtabletext"/>
              <w:rPr>
                <w:lang w:val="en-US" w:eastAsia="en-AU"/>
              </w:rPr>
            </w:pPr>
          </w:p>
          <w:p w14:paraId="3A9F4404" w14:textId="77777777" w:rsidR="00697D60" w:rsidRDefault="00697D60">
            <w:pPr>
              <w:pStyle w:val="xtabletext"/>
              <w:rPr>
                <w:lang w:val="en-US" w:eastAsia="en-AU"/>
              </w:rPr>
            </w:pPr>
          </w:p>
          <w:p w14:paraId="0B0112C4" w14:textId="77777777" w:rsidR="00697D60" w:rsidRDefault="00697D60">
            <w:pPr>
              <w:pStyle w:val="xtabletext"/>
              <w:rPr>
                <w:lang w:val="en-US" w:eastAsia="en-AU"/>
              </w:rPr>
            </w:pPr>
          </w:p>
          <w:p w14:paraId="43399D5A" w14:textId="77777777" w:rsidR="00697D60" w:rsidRDefault="00697D60">
            <w:pPr>
              <w:pStyle w:val="xtabletext"/>
              <w:rPr>
                <w:lang w:val="en-US" w:eastAsia="en-AU"/>
              </w:rPr>
            </w:pPr>
          </w:p>
          <w:p w14:paraId="14566FB9" w14:textId="77777777" w:rsidR="00697D60" w:rsidRDefault="00697D60">
            <w:pPr>
              <w:pStyle w:val="xtabletext"/>
              <w:rPr>
                <w:lang w:val="en-US" w:eastAsia="en-AU"/>
              </w:rPr>
            </w:pPr>
          </w:p>
          <w:p w14:paraId="5308C082" w14:textId="77777777" w:rsidR="00697D60" w:rsidRDefault="00697D60">
            <w:pPr>
              <w:pStyle w:val="xtabletext"/>
              <w:rPr>
                <w:lang w:val="en-US" w:eastAsia="en-AU"/>
              </w:rPr>
            </w:pPr>
          </w:p>
          <w:p w14:paraId="11CE0CD4" w14:textId="77777777" w:rsidR="00697D60" w:rsidRDefault="00697D60">
            <w:pPr>
              <w:pStyle w:val="xtabletext"/>
              <w:rPr>
                <w:lang w:val="en-US" w:eastAsia="en-AU"/>
              </w:rPr>
            </w:pPr>
          </w:p>
          <w:p w14:paraId="28CECD13" w14:textId="77777777" w:rsidR="00697D60" w:rsidRDefault="00697D60">
            <w:pPr>
              <w:pStyle w:val="xtabletext"/>
              <w:rPr>
                <w:lang w:val="en-US" w:eastAsia="en-AU"/>
              </w:rPr>
            </w:pPr>
          </w:p>
          <w:p w14:paraId="209E2440" w14:textId="77777777" w:rsidR="00697D60" w:rsidRDefault="00697D60">
            <w:pPr>
              <w:pStyle w:val="xtabletext"/>
              <w:rPr>
                <w:lang w:val="en-US" w:eastAsia="en-AU"/>
              </w:rPr>
            </w:pPr>
          </w:p>
          <w:p w14:paraId="6DE176A0" w14:textId="77777777" w:rsidR="00697D60" w:rsidRDefault="00697D60">
            <w:pPr>
              <w:pStyle w:val="xtabletext"/>
              <w:rPr>
                <w:lang w:val="en-US" w:eastAsia="en-AU"/>
              </w:rPr>
            </w:pPr>
          </w:p>
        </w:tc>
      </w:tr>
    </w:tbl>
    <w:p w14:paraId="373B321C" w14:textId="77777777" w:rsidR="00697D60" w:rsidRDefault="00697D60" w:rsidP="00697D60">
      <w:pPr>
        <w:pStyle w:val="xbhead"/>
      </w:pPr>
      <w:r>
        <w:lastRenderedPageBreak/>
        <w:t>Discussion</w:t>
      </w:r>
    </w:p>
    <w:p w14:paraId="74FE35DC" w14:textId="77777777" w:rsidR="00697D60" w:rsidRDefault="00697D60" w:rsidP="00697D60">
      <w:pPr>
        <w:pStyle w:val="xlist"/>
      </w:pPr>
      <w:r>
        <w:t>1</w:t>
      </w:r>
      <w:r>
        <w:tab/>
        <w:t>What are the reactants us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DFD5872" w14:textId="77777777" w:rsidTr="006C5E19">
        <w:trPr>
          <w:trHeight w:val="374"/>
        </w:trPr>
        <w:tc>
          <w:tcPr>
            <w:tcW w:w="5000" w:type="pct"/>
            <w:tcBorders>
              <w:top w:val="nil"/>
              <w:left w:val="nil"/>
              <w:bottom w:val="single" w:sz="4" w:space="0" w:color="auto"/>
              <w:right w:val="nil"/>
            </w:tcBorders>
          </w:tcPr>
          <w:p w14:paraId="57652305" w14:textId="77777777" w:rsidR="00697D60" w:rsidRDefault="00697D60">
            <w:pPr>
              <w:pStyle w:val="xtabletext"/>
              <w:rPr>
                <w:lang w:val="en-US" w:eastAsia="en-AU"/>
              </w:rPr>
            </w:pPr>
          </w:p>
        </w:tc>
      </w:tr>
    </w:tbl>
    <w:p w14:paraId="5B370140" w14:textId="77777777" w:rsidR="00697D60" w:rsidRDefault="00697D60" w:rsidP="00697D60">
      <w:pPr>
        <w:pStyle w:val="xlist"/>
      </w:pPr>
      <w:r>
        <w:t>2</w:t>
      </w:r>
      <w:r>
        <w:tab/>
        <w:t>What are the products produc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49BA3F8" w14:textId="77777777" w:rsidTr="006C5E19">
        <w:trPr>
          <w:trHeight w:val="374"/>
        </w:trPr>
        <w:tc>
          <w:tcPr>
            <w:tcW w:w="5000" w:type="pct"/>
            <w:tcBorders>
              <w:top w:val="nil"/>
              <w:left w:val="nil"/>
              <w:bottom w:val="single" w:sz="4" w:space="0" w:color="auto"/>
              <w:right w:val="nil"/>
            </w:tcBorders>
          </w:tcPr>
          <w:p w14:paraId="6837ED68" w14:textId="77777777" w:rsidR="00697D60" w:rsidRDefault="00697D60">
            <w:pPr>
              <w:pStyle w:val="xtabletext"/>
              <w:rPr>
                <w:lang w:val="en-US" w:eastAsia="en-AU"/>
              </w:rPr>
            </w:pPr>
          </w:p>
        </w:tc>
      </w:tr>
    </w:tbl>
    <w:p w14:paraId="21EE3E3B" w14:textId="77777777" w:rsidR="00697D60" w:rsidRDefault="00697D60" w:rsidP="00697D60">
      <w:pPr>
        <w:pStyle w:val="xlist"/>
      </w:pPr>
      <w:r>
        <w:t>3</w:t>
      </w:r>
      <w:r>
        <w:tab/>
        <w:t>What changes have taken plac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2CE78B6" w14:textId="77777777" w:rsidTr="006C5E19">
        <w:trPr>
          <w:trHeight w:val="374"/>
        </w:trPr>
        <w:tc>
          <w:tcPr>
            <w:tcW w:w="5000" w:type="pct"/>
            <w:tcBorders>
              <w:top w:val="nil"/>
              <w:left w:val="nil"/>
              <w:bottom w:val="single" w:sz="4" w:space="0" w:color="auto"/>
              <w:right w:val="nil"/>
            </w:tcBorders>
          </w:tcPr>
          <w:p w14:paraId="4BD62ECE" w14:textId="77777777" w:rsidR="00697D60" w:rsidRDefault="00697D60">
            <w:pPr>
              <w:pStyle w:val="xtabletext"/>
              <w:rPr>
                <w:lang w:val="en-US" w:eastAsia="en-AU"/>
              </w:rPr>
            </w:pPr>
          </w:p>
        </w:tc>
      </w:tr>
      <w:tr w:rsidR="00697D60" w14:paraId="0E8D990F" w14:textId="77777777" w:rsidTr="006C5E19">
        <w:trPr>
          <w:trHeight w:val="374"/>
        </w:trPr>
        <w:tc>
          <w:tcPr>
            <w:tcW w:w="5000" w:type="pct"/>
            <w:tcBorders>
              <w:top w:val="single" w:sz="4" w:space="0" w:color="auto"/>
              <w:left w:val="nil"/>
              <w:bottom w:val="single" w:sz="4" w:space="0" w:color="auto"/>
              <w:right w:val="nil"/>
            </w:tcBorders>
          </w:tcPr>
          <w:p w14:paraId="75F9E330" w14:textId="77777777" w:rsidR="00697D60" w:rsidRDefault="00697D60">
            <w:pPr>
              <w:pStyle w:val="xtabletext"/>
              <w:rPr>
                <w:lang w:val="en-US" w:eastAsia="en-AU"/>
              </w:rPr>
            </w:pPr>
          </w:p>
        </w:tc>
      </w:tr>
      <w:tr w:rsidR="00697D60" w14:paraId="45B7E041" w14:textId="77777777" w:rsidTr="006C5E19">
        <w:trPr>
          <w:trHeight w:val="374"/>
        </w:trPr>
        <w:tc>
          <w:tcPr>
            <w:tcW w:w="5000" w:type="pct"/>
            <w:tcBorders>
              <w:top w:val="single" w:sz="4" w:space="0" w:color="auto"/>
              <w:left w:val="nil"/>
              <w:bottom w:val="single" w:sz="4" w:space="0" w:color="auto"/>
              <w:right w:val="nil"/>
            </w:tcBorders>
          </w:tcPr>
          <w:p w14:paraId="69358839" w14:textId="77777777" w:rsidR="00697D60" w:rsidRDefault="00697D60">
            <w:pPr>
              <w:pStyle w:val="xtabletext"/>
              <w:rPr>
                <w:lang w:val="en-US" w:eastAsia="en-AU"/>
              </w:rPr>
            </w:pPr>
          </w:p>
        </w:tc>
      </w:tr>
    </w:tbl>
    <w:p w14:paraId="3A22E685" w14:textId="77777777" w:rsidR="00697D60" w:rsidRDefault="00697D60" w:rsidP="00697D60">
      <w:pPr>
        <w:pStyle w:val="xlist"/>
      </w:pPr>
      <w:r>
        <w:t>4</w:t>
      </w:r>
      <w:r>
        <w:tab/>
        <w:t>Is the polymer you created a thermoplastic or thermoset plastic? How could you test thi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55BFFA9" w14:textId="77777777" w:rsidTr="006C5E19">
        <w:trPr>
          <w:trHeight w:val="374"/>
        </w:trPr>
        <w:tc>
          <w:tcPr>
            <w:tcW w:w="5000" w:type="pct"/>
            <w:tcBorders>
              <w:top w:val="nil"/>
              <w:left w:val="nil"/>
              <w:bottom w:val="single" w:sz="4" w:space="0" w:color="auto"/>
              <w:right w:val="nil"/>
            </w:tcBorders>
          </w:tcPr>
          <w:p w14:paraId="67F24C0A" w14:textId="77777777" w:rsidR="00697D60" w:rsidRDefault="00697D60">
            <w:pPr>
              <w:pStyle w:val="xtabletext"/>
              <w:rPr>
                <w:lang w:val="en-US" w:eastAsia="en-AU"/>
              </w:rPr>
            </w:pPr>
          </w:p>
        </w:tc>
      </w:tr>
      <w:tr w:rsidR="00697D60" w14:paraId="56F1DF02" w14:textId="77777777" w:rsidTr="006C5E19">
        <w:trPr>
          <w:trHeight w:val="374"/>
        </w:trPr>
        <w:tc>
          <w:tcPr>
            <w:tcW w:w="5000" w:type="pct"/>
            <w:tcBorders>
              <w:top w:val="single" w:sz="4" w:space="0" w:color="auto"/>
              <w:left w:val="nil"/>
              <w:bottom w:val="single" w:sz="4" w:space="0" w:color="auto"/>
              <w:right w:val="nil"/>
            </w:tcBorders>
          </w:tcPr>
          <w:p w14:paraId="456BE30A" w14:textId="77777777" w:rsidR="00697D60" w:rsidRDefault="00697D60">
            <w:pPr>
              <w:pStyle w:val="xtabletext"/>
              <w:rPr>
                <w:lang w:val="en-US" w:eastAsia="en-AU"/>
              </w:rPr>
            </w:pPr>
          </w:p>
        </w:tc>
      </w:tr>
      <w:tr w:rsidR="00697D60" w14:paraId="193DCFAB" w14:textId="77777777" w:rsidTr="006C5E19">
        <w:trPr>
          <w:trHeight w:val="374"/>
        </w:trPr>
        <w:tc>
          <w:tcPr>
            <w:tcW w:w="5000" w:type="pct"/>
            <w:tcBorders>
              <w:top w:val="single" w:sz="4" w:space="0" w:color="auto"/>
              <w:left w:val="nil"/>
              <w:bottom w:val="single" w:sz="4" w:space="0" w:color="auto"/>
              <w:right w:val="nil"/>
            </w:tcBorders>
          </w:tcPr>
          <w:p w14:paraId="18052A8B" w14:textId="77777777" w:rsidR="00697D60" w:rsidRDefault="00697D60">
            <w:pPr>
              <w:pStyle w:val="xtabletext"/>
              <w:rPr>
                <w:lang w:val="en-US" w:eastAsia="en-AU"/>
              </w:rPr>
            </w:pPr>
          </w:p>
        </w:tc>
      </w:tr>
    </w:tbl>
    <w:p w14:paraId="73549D4C" w14:textId="77777777" w:rsidR="00697D60" w:rsidRDefault="00697D60" w:rsidP="00697D60">
      <w:pPr>
        <w:pStyle w:val="xlist"/>
      </w:pPr>
      <w:r>
        <w:t>5</w:t>
      </w:r>
      <w:r>
        <w:tab/>
        <w:t>State a use for this polymer and what properties make it suitable for that us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390F84F3" w14:textId="77777777" w:rsidTr="006C5E19">
        <w:trPr>
          <w:trHeight w:val="374"/>
        </w:trPr>
        <w:tc>
          <w:tcPr>
            <w:tcW w:w="5000" w:type="pct"/>
            <w:tcBorders>
              <w:top w:val="nil"/>
              <w:left w:val="nil"/>
              <w:bottom w:val="single" w:sz="4" w:space="0" w:color="auto"/>
              <w:right w:val="nil"/>
            </w:tcBorders>
          </w:tcPr>
          <w:p w14:paraId="10236612" w14:textId="77777777" w:rsidR="00697D60" w:rsidRDefault="00697D60">
            <w:pPr>
              <w:pStyle w:val="xtabletext"/>
              <w:rPr>
                <w:lang w:val="en-US" w:eastAsia="en-AU"/>
              </w:rPr>
            </w:pPr>
          </w:p>
        </w:tc>
      </w:tr>
      <w:tr w:rsidR="00697D60" w14:paraId="08C3134F" w14:textId="77777777" w:rsidTr="006C5E19">
        <w:trPr>
          <w:trHeight w:val="374"/>
        </w:trPr>
        <w:tc>
          <w:tcPr>
            <w:tcW w:w="5000" w:type="pct"/>
            <w:tcBorders>
              <w:top w:val="single" w:sz="4" w:space="0" w:color="auto"/>
              <w:left w:val="nil"/>
              <w:bottom w:val="single" w:sz="4" w:space="0" w:color="auto"/>
              <w:right w:val="nil"/>
            </w:tcBorders>
          </w:tcPr>
          <w:p w14:paraId="236C31E6" w14:textId="77777777" w:rsidR="00697D60" w:rsidRDefault="00697D60">
            <w:pPr>
              <w:pStyle w:val="xtabletext"/>
              <w:rPr>
                <w:lang w:val="en-US" w:eastAsia="en-AU"/>
              </w:rPr>
            </w:pPr>
          </w:p>
        </w:tc>
      </w:tr>
      <w:tr w:rsidR="00697D60" w14:paraId="2A1DC35C" w14:textId="77777777" w:rsidTr="006C5E19">
        <w:trPr>
          <w:trHeight w:val="374"/>
        </w:trPr>
        <w:tc>
          <w:tcPr>
            <w:tcW w:w="5000" w:type="pct"/>
            <w:tcBorders>
              <w:top w:val="single" w:sz="4" w:space="0" w:color="auto"/>
              <w:left w:val="nil"/>
              <w:bottom w:val="single" w:sz="4" w:space="0" w:color="auto"/>
              <w:right w:val="nil"/>
            </w:tcBorders>
          </w:tcPr>
          <w:p w14:paraId="3EC86D81" w14:textId="77777777" w:rsidR="00697D60" w:rsidRDefault="00697D60">
            <w:pPr>
              <w:pStyle w:val="xtabletext"/>
              <w:rPr>
                <w:lang w:val="en-US" w:eastAsia="en-AU"/>
              </w:rPr>
            </w:pPr>
          </w:p>
        </w:tc>
      </w:tr>
    </w:tbl>
    <w:p w14:paraId="52DC5D90" w14:textId="77777777" w:rsidR="00697D60" w:rsidRDefault="00697D60" w:rsidP="00697D60">
      <w:pPr>
        <w:pStyle w:val="xbhead"/>
      </w:pPr>
      <w:r>
        <w:t>Conclusion</w:t>
      </w:r>
    </w:p>
    <w:p w14:paraId="6AFE3F8B" w14:textId="77777777" w:rsidR="00697D60" w:rsidRDefault="00697D60" w:rsidP="00697D60">
      <w:pPr>
        <w:pStyle w:val="xlist"/>
      </w:pPr>
      <w:r>
        <w:t>What do you know about polymeris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E0CF967" w14:textId="77777777" w:rsidTr="006C5E19">
        <w:trPr>
          <w:trHeight w:val="374"/>
        </w:trPr>
        <w:tc>
          <w:tcPr>
            <w:tcW w:w="5000" w:type="pct"/>
            <w:tcBorders>
              <w:top w:val="nil"/>
              <w:left w:val="nil"/>
              <w:bottom w:val="single" w:sz="4" w:space="0" w:color="auto"/>
              <w:right w:val="nil"/>
            </w:tcBorders>
          </w:tcPr>
          <w:p w14:paraId="36D8965B" w14:textId="77777777" w:rsidR="00697D60" w:rsidRDefault="00697D60">
            <w:pPr>
              <w:pStyle w:val="xtabletext"/>
              <w:rPr>
                <w:lang w:val="en-US" w:eastAsia="en-AU"/>
              </w:rPr>
            </w:pPr>
          </w:p>
        </w:tc>
      </w:tr>
      <w:tr w:rsidR="00697D60" w14:paraId="255B13A6" w14:textId="77777777" w:rsidTr="006C5E19">
        <w:trPr>
          <w:trHeight w:val="374"/>
        </w:trPr>
        <w:tc>
          <w:tcPr>
            <w:tcW w:w="5000" w:type="pct"/>
            <w:tcBorders>
              <w:top w:val="single" w:sz="4" w:space="0" w:color="auto"/>
              <w:left w:val="nil"/>
              <w:bottom w:val="single" w:sz="4" w:space="0" w:color="auto"/>
              <w:right w:val="nil"/>
            </w:tcBorders>
          </w:tcPr>
          <w:p w14:paraId="42C89DD0" w14:textId="77777777" w:rsidR="00697D60" w:rsidRDefault="00697D60">
            <w:pPr>
              <w:pStyle w:val="xtabletext"/>
              <w:rPr>
                <w:lang w:val="en-US" w:eastAsia="en-AU"/>
              </w:rPr>
            </w:pPr>
          </w:p>
        </w:tc>
      </w:tr>
      <w:tr w:rsidR="00697D60" w14:paraId="4D0EDB17" w14:textId="77777777" w:rsidTr="006C5E19">
        <w:trPr>
          <w:trHeight w:val="374"/>
        </w:trPr>
        <w:tc>
          <w:tcPr>
            <w:tcW w:w="5000" w:type="pct"/>
            <w:tcBorders>
              <w:top w:val="single" w:sz="4" w:space="0" w:color="auto"/>
              <w:left w:val="nil"/>
              <w:bottom w:val="single" w:sz="4" w:space="0" w:color="auto"/>
              <w:right w:val="nil"/>
            </w:tcBorders>
          </w:tcPr>
          <w:p w14:paraId="320D8E0A" w14:textId="77777777" w:rsidR="00697D60" w:rsidRDefault="00697D60">
            <w:pPr>
              <w:pStyle w:val="xtabletext"/>
              <w:rPr>
                <w:lang w:val="en-US" w:eastAsia="en-AU"/>
              </w:rPr>
            </w:pPr>
          </w:p>
        </w:tc>
      </w:tr>
      <w:tr w:rsidR="00697D60" w14:paraId="3AD1659E" w14:textId="77777777" w:rsidTr="006C5E19">
        <w:trPr>
          <w:trHeight w:val="374"/>
        </w:trPr>
        <w:tc>
          <w:tcPr>
            <w:tcW w:w="5000" w:type="pct"/>
            <w:tcBorders>
              <w:top w:val="single" w:sz="4" w:space="0" w:color="auto"/>
              <w:left w:val="nil"/>
              <w:bottom w:val="single" w:sz="4" w:space="0" w:color="auto"/>
              <w:right w:val="nil"/>
            </w:tcBorders>
          </w:tcPr>
          <w:p w14:paraId="4DF7E9CE" w14:textId="77777777" w:rsidR="00697D60" w:rsidRDefault="00697D60">
            <w:pPr>
              <w:pStyle w:val="xtabletext"/>
              <w:rPr>
                <w:lang w:val="en-US" w:eastAsia="en-AU"/>
              </w:rPr>
            </w:pPr>
          </w:p>
        </w:tc>
      </w:tr>
      <w:tr w:rsidR="00697D60" w14:paraId="049AAB1F" w14:textId="77777777" w:rsidTr="006C5E19">
        <w:trPr>
          <w:trHeight w:val="374"/>
        </w:trPr>
        <w:tc>
          <w:tcPr>
            <w:tcW w:w="5000" w:type="pct"/>
            <w:tcBorders>
              <w:top w:val="single" w:sz="4" w:space="0" w:color="auto"/>
              <w:left w:val="nil"/>
              <w:bottom w:val="single" w:sz="4" w:space="0" w:color="auto"/>
              <w:right w:val="nil"/>
            </w:tcBorders>
          </w:tcPr>
          <w:p w14:paraId="0E3439D0" w14:textId="77777777" w:rsidR="00697D60" w:rsidRDefault="00697D60">
            <w:pPr>
              <w:pStyle w:val="xtabletext"/>
              <w:rPr>
                <w:lang w:val="en-US" w:eastAsia="en-AU"/>
              </w:rPr>
            </w:pPr>
          </w:p>
        </w:tc>
      </w:tr>
    </w:tbl>
    <w:p w14:paraId="3CA36D79" w14:textId="77777777" w:rsidR="00697D60" w:rsidRDefault="00697D60" w:rsidP="00697D60">
      <w:pPr>
        <w:pStyle w:val="xlist"/>
      </w:pPr>
    </w:p>
    <w:p w14:paraId="64AB910C" w14:textId="77777777" w:rsidR="00697D60" w:rsidRDefault="00697D60" w:rsidP="00697D60">
      <w:pPr>
        <w:pStyle w:val="xworksheettype"/>
      </w:pPr>
      <w:r>
        <w:lastRenderedPageBreak/>
        <w:t>Experiment worksheet</w:t>
      </w:r>
    </w:p>
    <w:p w14:paraId="24E86E40" w14:textId="77777777" w:rsidR="00697D60" w:rsidRDefault="00697D60" w:rsidP="00697D60">
      <w:pPr>
        <w:pStyle w:val="xchapterhead"/>
        <w:rPr>
          <w:lang w:val="en-US"/>
        </w:rPr>
      </w:pPr>
      <w:r>
        <w:rPr>
          <w:lang w:val="en-US"/>
        </w:rPr>
        <w:t>4.6 Temperature, concentration, surface area and stirring affect reaction rate</w:t>
      </w:r>
    </w:p>
    <w:p w14:paraId="03DA4E84" w14:textId="458CFDD3" w:rsidR="00697D60" w:rsidRDefault="00697D60" w:rsidP="00697D60">
      <w:pPr>
        <w:pStyle w:val="xpagereference"/>
        <w:rPr>
          <w:szCs w:val="24"/>
        </w:rPr>
      </w:pPr>
      <w:r>
        <w:rPr>
          <w:szCs w:val="24"/>
        </w:rPr>
        <w:t>Pages 100–103 and 20</w:t>
      </w:r>
      <w:r w:rsidR="0085704F">
        <w:rPr>
          <w:szCs w:val="24"/>
        </w:rPr>
        <w:t>7</w:t>
      </w:r>
    </w:p>
    <w:p w14:paraId="6902D972" w14:textId="77777777" w:rsidR="00697D60" w:rsidRDefault="00697D60" w:rsidP="00697D60">
      <w:pPr>
        <w:pStyle w:val="xahead"/>
      </w:pPr>
      <w:r>
        <w:t>Experiment 4.6A: Effect of temperature on reaction rate</w:t>
      </w:r>
    </w:p>
    <w:p w14:paraId="2D5CCCCC" w14:textId="77777777" w:rsidR="00697D60" w:rsidRDefault="00697D60" w:rsidP="00697D60">
      <w:pPr>
        <w:pStyle w:val="xbhead"/>
      </w:pPr>
      <w:r>
        <w:t>Aim</w:t>
      </w:r>
    </w:p>
    <w:p w14:paraId="5C29748A" w14:textId="77777777" w:rsidR="00697D60" w:rsidRDefault="00697D60" w:rsidP="00697D60">
      <w:pPr>
        <w:pStyle w:val="xparafo"/>
      </w:pPr>
      <w:r>
        <w:t>To investigate the effect of temperature on reaction rate.</w:t>
      </w:r>
    </w:p>
    <w:p w14:paraId="3D68C872" w14:textId="77777777" w:rsidR="00697D60" w:rsidRDefault="00697D60" w:rsidP="00697D60">
      <w:pPr>
        <w:pStyle w:val="xbhead"/>
      </w:pPr>
      <w:r>
        <w:t>Materials</w:t>
      </w:r>
    </w:p>
    <w:p w14:paraId="77DE8FFB" w14:textId="77777777" w:rsidR="00697D60" w:rsidRDefault="00697D60" w:rsidP="00697D60">
      <w:pPr>
        <w:pStyle w:val="xlist"/>
      </w:pPr>
      <w:r>
        <w:t>•</w:t>
      </w:r>
      <w:r>
        <w:tab/>
        <w:t>0.001 M potassium permanganate solution</w:t>
      </w:r>
    </w:p>
    <w:p w14:paraId="304696D5" w14:textId="77777777" w:rsidR="00697D60" w:rsidRDefault="00697D60" w:rsidP="00697D60">
      <w:pPr>
        <w:pStyle w:val="xlist"/>
      </w:pPr>
      <w:r>
        <w:t>•</w:t>
      </w:r>
      <w:r>
        <w:tab/>
        <w:t>0.005 M oxalic acid solution</w:t>
      </w:r>
    </w:p>
    <w:p w14:paraId="1F152C98" w14:textId="77777777" w:rsidR="00697D60" w:rsidRDefault="00697D60" w:rsidP="00697D60">
      <w:pPr>
        <w:pStyle w:val="xlist"/>
      </w:pPr>
      <w:r>
        <w:t>•</w:t>
      </w:r>
      <w:r>
        <w:tab/>
        <w:t>Test tubes</w:t>
      </w:r>
    </w:p>
    <w:p w14:paraId="0A5C7413" w14:textId="77777777" w:rsidR="00697D60" w:rsidRDefault="00697D60" w:rsidP="00697D60">
      <w:pPr>
        <w:pStyle w:val="xlist"/>
      </w:pPr>
      <w:r>
        <w:t>•</w:t>
      </w:r>
      <w:r>
        <w:tab/>
        <w:t>Stopwatch</w:t>
      </w:r>
    </w:p>
    <w:p w14:paraId="17DDC0DD" w14:textId="77777777" w:rsidR="00697D60" w:rsidRDefault="00697D60" w:rsidP="00697D60">
      <w:pPr>
        <w:pStyle w:val="xlist"/>
      </w:pPr>
      <w:r>
        <w:t>•</w:t>
      </w:r>
      <w:r>
        <w:tab/>
        <w:t>250 mL beaker</w:t>
      </w:r>
    </w:p>
    <w:p w14:paraId="313CAE76" w14:textId="77777777" w:rsidR="00697D60" w:rsidRDefault="00697D60" w:rsidP="00697D60">
      <w:pPr>
        <w:pStyle w:val="xlist"/>
      </w:pPr>
      <w:r>
        <w:t>•</w:t>
      </w:r>
      <w:r>
        <w:tab/>
        <w:t>10 mL measuring cylinders</w:t>
      </w:r>
    </w:p>
    <w:p w14:paraId="7FFDA5FA" w14:textId="77777777" w:rsidR="00697D60" w:rsidRDefault="00697D60" w:rsidP="00697D60">
      <w:pPr>
        <w:pStyle w:val="xlist"/>
      </w:pPr>
      <w:r>
        <w:t>•</w:t>
      </w:r>
      <w:r>
        <w:tab/>
        <w:t>Safety glasses</w:t>
      </w:r>
    </w:p>
    <w:p w14:paraId="40D5621B" w14:textId="77777777" w:rsidR="00697D60" w:rsidRDefault="00697D60" w:rsidP="00697D60">
      <w:pPr>
        <w:pStyle w:val="xlist"/>
      </w:pPr>
      <w:r>
        <w:t>•</w:t>
      </w:r>
      <w:r>
        <w:tab/>
        <w:t>Kettle or access to hot water</w:t>
      </w:r>
    </w:p>
    <w:p w14:paraId="55216A11" w14:textId="77777777" w:rsidR="00697D60" w:rsidRDefault="00697D60" w:rsidP="00697D60">
      <w:pPr>
        <w:pStyle w:val="xlist"/>
      </w:pPr>
      <w:r>
        <w:t>•</w:t>
      </w:r>
      <w:r>
        <w:tab/>
        <w:t>Thermometer</w:t>
      </w:r>
    </w:p>
    <w:p w14:paraId="7DEEFA38" w14:textId="4630D7AF" w:rsidR="00697D60" w:rsidRDefault="00697D60" w:rsidP="00697D60">
      <w:pPr>
        <w:pStyle w:val="xparafo"/>
      </w:pPr>
      <w:r>
        <w:rPr>
          <w:noProof/>
          <w:lang w:val="en-GB" w:eastAsia="en-GB"/>
        </w:rPr>
        <w:drawing>
          <wp:inline distT="0" distB="0" distL="0" distR="0" wp14:anchorId="52D9D36B" wp14:editId="3F26950D">
            <wp:extent cx="609600" cy="514350"/>
            <wp:effectExtent l="0" t="0" r="0" b="0"/>
            <wp:docPr id="5" name="Picture 5"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540233B3" w14:textId="77777777" w:rsidR="00697D60" w:rsidRDefault="00697D60" w:rsidP="00697D60">
      <w:pPr>
        <w:pStyle w:val="xparafo"/>
        <w:rPr>
          <w:rStyle w:val="xbold"/>
        </w:rPr>
      </w:pPr>
      <w:r>
        <w:rPr>
          <w:rStyle w:val="xbold"/>
          <w:highlight w:val="yellow"/>
        </w:rPr>
        <w:t>CAUTION: Wear protective gloves, a laboratory coat and safety glasses throughout this experiment. Avoid contact with the potassium permanganate solution and oxalic acid solution.</w:t>
      </w:r>
    </w:p>
    <w:p w14:paraId="73862F85" w14:textId="77777777" w:rsidR="00697D60" w:rsidRDefault="00697D60" w:rsidP="00697D60">
      <w:pPr>
        <w:pStyle w:val="xbhead"/>
      </w:pPr>
      <w:r>
        <w:t>Method</w:t>
      </w:r>
    </w:p>
    <w:p w14:paraId="7DD9E4D1" w14:textId="77777777" w:rsidR="00697D60" w:rsidRDefault="00697D60" w:rsidP="00697D60">
      <w:pPr>
        <w:pStyle w:val="xlist"/>
      </w:pPr>
      <w:r>
        <w:t>1</w:t>
      </w:r>
      <w:r>
        <w:tab/>
        <w:t>Construct a hypothesis for your experiment.</w:t>
      </w:r>
    </w:p>
    <w:p w14:paraId="2B2C2E86" w14:textId="77777777" w:rsidR="00697D60" w:rsidRDefault="00697D60" w:rsidP="00697D60">
      <w:pPr>
        <w:pStyle w:val="xlist"/>
      </w:pPr>
      <w:r>
        <w:t>2</w:t>
      </w:r>
      <w:r>
        <w:tab/>
        <w:t>This experiment can be performed using a water bath to warm or cool specific amounts of the two solutions to the required temperature before they are mixed. Once mixed, leave the test tube containing the reaction mixture in the water bath while you measure the reaction time. (The reaction is finished when the purple colour of the potassium permanganate disappears.)</w:t>
      </w:r>
    </w:p>
    <w:p w14:paraId="59018340" w14:textId="77777777" w:rsidR="00697D60" w:rsidRDefault="00697D60" w:rsidP="00697D60">
      <w:pPr>
        <w:pStyle w:val="xlist"/>
      </w:pPr>
      <w:r>
        <w:t>3</w:t>
      </w:r>
      <w:r>
        <w:tab/>
        <w:t>Consider what different temperatures you will use, how the temperature will be measured, what volumes of solutions should be used and how the results will be best presented.</w:t>
      </w:r>
    </w:p>
    <w:p w14:paraId="2A150D69" w14:textId="77777777" w:rsidR="00697D60" w:rsidRDefault="00697D60" w:rsidP="00697D60">
      <w:pPr>
        <w:pStyle w:val="xlist"/>
      </w:pPr>
      <w:r>
        <w:lastRenderedPageBreak/>
        <w:t>Hint: Potassium permanganate is toxic to the environment. Try to minimise the amounts used in this experiment.</w:t>
      </w:r>
    </w:p>
    <w:p w14:paraId="04B042D9" w14:textId="02771AF9" w:rsidR="00697D60" w:rsidRDefault="00697D60" w:rsidP="00697D60">
      <w:r>
        <w:rPr>
          <w:noProof/>
          <w:lang w:val="en-GB" w:eastAsia="en-GB"/>
        </w:rPr>
        <w:drawing>
          <wp:inline distT="0" distB="0" distL="0" distR="0" wp14:anchorId="09908C90" wp14:editId="0957A58F">
            <wp:extent cx="2266950" cy="2266950"/>
            <wp:effectExtent l="0" t="0" r="0" b="0"/>
            <wp:docPr id="4" name="Picture 4" descr="\\10.4.1.59\Data_ELT\production\OUP\OUP_ANZ\LIVE\Secondary\Oxf _Science _10 _AC\PRODN\IMAGES\JPEG\SIL_OXSCI10_AC_TXT_Links 1\SIL_OXSCI10_AC_TXT_Links 1\0817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0.4.1.59\Data_ELT\production\OUP\OUP_ANZ\LIVE\Secondary\Oxf _Science _10 _AC\PRODN\IMAGES\JPEG\SIL_OXSCI10_AC_TXT_Links 1\SIL_OXSCI10_AC_TXT_Links 1\0817_01033-r.jp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2266950" cy="2266950"/>
                    </a:xfrm>
                    <a:prstGeom prst="rect">
                      <a:avLst/>
                    </a:prstGeom>
                    <a:noFill/>
                    <a:ln>
                      <a:noFill/>
                    </a:ln>
                  </pic:spPr>
                </pic:pic>
              </a:graphicData>
            </a:graphic>
          </wp:inline>
        </w:drawing>
      </w:r>
    </w:p>
    <w:p w14:paraId="7901402B" w14:textId="77777777" w:rsidR="00697D60" w:rsidRDefault="00697D60" w:rsidP="006C5E19">
      <w:pPr>
        <w:pStyle w:val="xcaption"/>
      </w:pPr>
      <w:r w:rsidRPr="00C61CC6">
        <w:rPr>
          <w:rStyle w:val="xbold"/>
        </w:rPr>
        <w:t>Figure 1</w:t>
      </w:r>
      <w:r>
        <w:t xml:space="preserve"> A water bath can be used to control the temperature of the solutions.</w:t>
      </w:r>
    </w:p>
    <w:p w14:paraId="40079A72" w14:textId="77777777" w:rsidR="00697D60" w:rsidRDefault="00697D60" w:rsidP="00697D60">
      <w:pPr>
        <w:pStyle w:val="xbhead"/>
      </w:pPr>
      <w:r>
        <w:t>Conclusion</w:t>
      </w:r>
    </w:p>
    <w:p w14:paraId="7EBCE5BF" w14:textId="77777777" w:rsidR="00697D60" w:rsidRDefault="00697D60" w:rsidP="00697D60">
      <w:pPr>
        <w:pStyle w:val="xparafo"/>
      </w:pPr>
      <w:r>
        <w:t>Write a conclusion for your experiment that includes a discussion of your hypothesis based on the data from the experiment and an evaluation of the methods used to produce these data.</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76E377F" w14:textId="77777777" w:rsidTr="006C5E19">
        <w:trPr>
          <w:trHeight w:val="374"/>
        </w:trPr>
        <w:tc>
          <w:tcPr>
            <w:tcW w:w="5000" w:type="pct"/>
            <w:tcBorders>
              <w:top w:val="nil"/>
              <w:left w:val="nil"/>
              <w:bottom w:val="single" w:sz="4" w:space="0" w:color="auto"/>
              <w:right w:val="nil"/>
            </w:tcBorders>
          </w:tcPr>
          <w:p w14:paraId="2FC6C487" w14:textId="77777777" w:rsidR="00697D60" w:rsidRDefault="00697D60">
            <w:pPr>
              <w:pStyle w:val="xtabletext"/>
              <w:rPr>
                <w:lang w:val="en-US" w:eastAsia="en-AU"/>
              </w:rPr>
            </w:pPr>
          </w:p>
        </w:tc>
      </w:tr>
      <w:tr w:rsidR="00697D60" w14:paraId="6208A9D5" w14:textId="77777777" w:rsidTr="006C5E19">
        <w:trPr>
          <w:trHeight w:val="374"/>
        </w:trPr>
        <w:tc>
          <w:tcPr>
            <w:tcW w:w="5000" w:type="pct"/>
            <w:tcBorders>
              <w:top w:val="single" w:sz="4" w:space="0" w:color="auto"/>
              <w:left w:val="nil"/>
              <w:bottom w:val="single" w:sz="4" w:space="0" w:color="auto"/>
              <w:right w:val="nil"/>
            </w:tcBorders>
          </w:tcPr>
          <w:p w14:paraId="5A53F5C7" w14:textId="77777777" w:rsidR="00697D60" w:rsidRDefault="00697D60">
            <w:pPr>
              <w:pStyle w:val="xtabletext"/>
              <w:rPr>
                <w:lang w:val="en-US" w:eastAsia="en-AU"/>
              </w:rPr>
            </w:pPr>
          </w:p>
        </w:tc>
      </w:tr>
      <w:tr w:rsidR="00697D60" w14:paraId="18BA6362" w14:textId="77777777" w:rsidTr="006C5E19">
        <w:trPr>
          <w:trHeight w:val="374"/>
        </w:trPr>
        <w:tc>
          <w:tcPr>
            <w:tcW w:w="5000" w:type="pct"/>
            <w:tcBorders>
              <w:top w:val="single" w:sz="4" w:space="0" w:color="auto"/>
              <w:left w:val="nil"/>
              <w:bottom w:val="single" w:sz="4" w:space="0" w:color="auto"/>
              <w:right w:val="nil"/>
            </w:tcBorders>
          </w:tcPr>
          <w:p w14:paraId="016848B8" w14:textId="77777777" w:rsidR="00697D60" w:rsidRDefault="00697D60">
            <w:pPr>
              <w:pStyle w:val="xtabletext"/>
              <w:rPr>
                <w:lang w:val="en-US" w:eastAsia="en-AU"/>
              </w:rPr>
            </w:pPr>
          </w:p>
        </w:tc>
      </w:tr>
      <w:tr w:rsidR="00697D60" w14:paraId="68AD5CB8" w14:textId="77777777" w:rsidTr="006C5E19">
        <w:trPr>
          <w:trHeight w:val="374"/>
        </w:trPr>
        <w:tc>
          <w:tcPr>
            <w:tcW w:w="5000" w:type="pct"/>
            <w:tcBorders>
              <w:top w:val="single" w:sz="4" w:space="0" w:color="auto"/>
              <w:left w:val="nil"/>
              <w:bottom w:val="single" w:sz="4" w:space="0" w:color="auto"/>
              <w:right w:val="nil"/>
            </w:tcBorders>
          </w:tcPr>
          <w:p w14:paraId="41836458" w14:textId="77777777" w:rsidR="00697D60" w:rsidRDefault="00697D60">
            <w:pPr>
              <w:pStyle w:val="xtabletext"/>
              <w:rPr>
                <w:lang w:val="en-US" w:eastAsia="en-AU"/>
              </w:rPr>
            </w:pPr>
          </w:p>
        </w:tc>
      </w:tr>
      <w:tr w:rsidR="00697D60" w14:paraId="4DAA77EC" w14:textId="77777777" w:rsidTr="006C5E19">
        <w:trPr>
          <w:trHeight w:val="374"/>
        </w:trPr>
        <w:tc>
          <w:tcPr>
            <w:tcW w:w="5000" w:type="pct"/>
            <w:tcBorders>
              <w:top w:val="single" w:sz="4" w:space="0" w:color="auto"/>
              <w:left w:val="nil"/>
              <w:bottom w:val="single" w:sz="4" w:space="0" w:color="auto"/>
              <w:right w:val="nil"/>
            </w:tcBorders>
          </w:tcPr>
          <w:p w14:paraId="5DCAF1C8" w14:textId="77777777" w:rsidR="00697D60" w:rsidRDefault="00697D60">
            <w:pPr>
              <w:pStyle w:val="xtabletext"/>
              <w:rPr>
                <w:lang w:val="en-US" w:eastAsia="en-AU"/>
              </w:rPr>
            </w:pPr>
          </w:p>
        </w:tc>
      </w:tr>
      <w:tr w:rsidR="00697D60" w14:paraId="418622F2" w14:textId="77777777" w:rsidTr="006C5E19">
        <w:trPr>
          <w:trHeight w:val="374"/>
        </w:trPr>
        <w:tc>
          <w:tcPr>
            <w:tcW w:w="5000" w:type="pct"/>
            <w:tcBorders>
              <w:top w:val="single" w:sz="4" w:space="0" w:color="auto"/>
              <w:left w:val="nil"/>
              <w:bottom w:val="single" w:sz="4" w:space="0" w:color="auto"/>
              <w:right w:val="nil"/>
            </w:tcBorders>
          </w:tcPr>
          <w:p w14:paraId="1FC772A7" w14:textId="77777777" w:rsidR="00697D60" w:rsidRDefault="00697D60">
            <w:pPr>
              <w:pStyle w:val="xtabletext"/>
              <w:rPr>
                <w:lang w:val="en-US" w:eastAsia="en-AU"/>
              </w:rPr>
            </w:pPr>
          </w:p>
        </w:tc>
      </w:tr>
      <w:tr w:rsidR="00697D60" w14:paraId="1D0AA0AD" w14:textId="77777777" w:rsidTr="006C5E19">
        <w:trPr>
          <w:trHeight w:val="374"/>
        </w:trPr>
        <w:tc>
          <w:tcPr>
            <w:tcW w:w="5000" w:type="pct"/>
            <w:tcBorders>
              <w:top w:val="single" w:sz="4" w:space="0" w:color="auto"/>
              <w:left w:val="nil"/>
              <w:bottom w:val="single" w:sz="4" w:space="0" w:color="auto"/>
              <w:right w:val="nil"/>
            </w:tcBorders>
          </w:tcPr>
          <w:p w14:paraId="51F7732F" w14:textId="77777777" w:rsidR="00697D60" w:rsidRDefault="00697D60">
            <w:pPr>
              <w:pStyle w:val="xtabletext"/>
              <w:rPr>
                <w:lang w:val="en-US" w:eastAsia="en-AU"/>
              </w:rPr>
            </w:pPr>
          </w:p>
        </w:tc>
      </w:tr>
      <w:tr w:rsidR="00697D60" w14:paraId="3C753E00" w14:textId="77777777" w:rsidTr="006C5E19">
        <w:trPr>
          <w:trHeight w:val="374"/>
        </w:trPr>
        <w:tc>
          <w:tcPr>
            <w:tcW w:w="5000" w:type="pct"/>
            <w:tcBorders>
              <w:top w:val="single" w:sz="4" w:space="0" w:color="auto"/>
              <w:left w:val="nil"/>
              <w:bottom w:val="single" w:sz="4" w:space="0" w:color="auto"/>
              <w:right w:val="nil"/>
            </w:tcBorders>
          </w:tcPr>
          <w:p w14:paraId="3BC2D514" w14:textId="77777777" w:rsidR="00697D60" w:rsidRDefault="00697D60">
            <w:pPr>
              <w:pStyle w:val="xtabletext"/>
              <w:rPr>
                <w:lang w:val="en-US" w:eastAsia="en-AU"/>
              </w:rPr>
            </w:pPr>
          </w:p>
        </w:tc>
      </w:tr>
    </w:tbl>
    <w:p w14:paraId="78D868C1" w14:textId="77777777" w:rsidR="00697D60" w:rsidRDefault="00697D60" w:rsidP="00697D60">
      <w:pPr>
        <w:pStyle w:val="xworksheettype"/>
      </w:pPr>
      <w:r>
        <w:lastRenderedPageBreak/>
        <w:t>Experiment worksheet</w:t>
      </w:r>
    </w:p>
    <w:p w14:paraId="21379D64" w14:textId="77777777" w:rsidR="00697D60" w:rsidRDefault="00697D60" w:rsidP="00697D60">
      <w:pPr>
        <w:pStyle w:val="xchapterhead"/>
        <w:rPr>
          <w:lang w:val="en-US"/>
        </w:rPr>
      </w:pPr>
      <w:r>
        <w:rPr>
          <w:lang w:val="en-US"/>
        </w:rPr>
        <w:t>4.6 Temperature, concentration, surface area and stirring affect reaction rate</w:t>
      </w:r>
    </w:p>
    <w:p w14:paraId="6D9DC0BE" w14:textId="0BF45508" w:rsidR="00697D60" w:rsidRDefault="00697D60" w:rsidP="00697D60">
      <w:pPr>
        <w:pStyle w:val="xpagereference"/>
        <w:rPr>
          <w:szCs w:val="24"/>
        </w:rPr>
      </w:pPr>
      <w:r>
        <w:rPr>
          <w:szCs w:val="24"/>
        </w:rPr>
        <w:t>Pages 100–103 and 20</w:t>
      </w:r>
      <w:r w:rsidR="0085704F">
        <w:rPr>
          <w:szCs w:val="24"/>
        </w:rPr>
        <w:t>8</w:t>
      </w:r>
    </w:p>
    <w:p w14:paraId="57F83ACC" w14:textId="77777777" w:rsidR="00697D60" w:rsidRDefault="00697D60" w:rsidP="00697D60">
      <w:pPr>
        <w:pStyle w:val="xahead"/>
      </w:pPr>
      <w:r>
        <w:t>Experiment 4.6B: Factors affecting reaction rate</w:t>
      </w:r>
    </w:p>
    <w:p w14:paraId="68F49506" w14:textId="77777777" w:rsidR="00697D60" w:rsidRDefault="00697D60" w:rsidP="00697D60">
      <w:pPr>
        <w:pStyle w:val="xbhead"/>
      </w:pPr>
      <w:r>
        <w:t>Aim</w:t>
      </w:r>
    </w:p>
    <w:p w14:paraId="0A05FD1F" w14:textId="77777777" w:rsidR="00697D60" w:rsidRDefault="00697D60" w:rsidP="00697D60">
      <w:pPr>
        <w:pStyle w:val="xparafo"/>
      </w:pPr>
      <w:r>
        <w:t>To investigate the rates of a reaction between hydrochloric acid and calcium carbonate.</w:t>
      </w:r>
    </w:p>
    <w:p w14:paraId="22CC3DFE" w14:textId="77777777" w:rsidR="00697D60" w:rsidRDefault="00697D60" w:rsidP="00697D60">
      <w:pPr>
        <w:pStyle w:val="xbhead"/>
      </w:pPr>
      <w:r>
        <w:t>Materials</w:t>
      </w:r>
    </w:p>
    <w:p w14:paraId="107307CD" w14:textId="77777777" w:rsidR="00697D60" w:rsidRDefault="00697D60" w:rsidP="00697D60">
      <w:pPr>
        <w:pStyle w:val="xlist"/>
      </w:pPr>
      <w:r>
        <w:t>•</w:t>
      </w:r>
      <w:r>
        <w:tab/>
        <w:t>30 g small marble chips (calcium carbonate) of similar size</w:t>
      </w:r>
    </w:p>
    <w:p w14:paraId="27FF04BD" w14:textId="77777777" w:rsidR="00697D60" w:rsidRDefault="00697D60" w:rsidP="00697D60">
      <w:pPr>
        <w:pStyle w:val="xlist"/>
      </w:pPr>
      <w:r>
        <w:t>•</w:t>
      </w:r>
      <w:r>
        <w:tab/>
        <w:t>20 mL of 0.5 M hydrochloric acid (</w:t>
      </w:r>
      <w:proofErr w:type="spellStart"/>
      <w:r>
        <w:t>HCl</w:t>
      </w:r>
      <w:proofErr w:type="spellEnd"/>
      <w:r>
        <w:t>)</w:t>
      </w:r>
    </w:p>
    <w:p w14:paraId="7D658226" w14:textId="77777777" w:rsidR="00697D60" w:rsidRDefault="00697D60" w:rsidP="00697D60">
      <w:pPr>
        <w:pStyle w:val="xlist"/>
      </w:pPr>
      <w:r>
        <w:t>•</w:t>
      </w:r>
      <w:r>
        <w:tab/>
        <w:t xml:space="preserve">20 mL of 1.0 M </w:t>
      </w:r>
      <w:proofErr w:type="spellStart"/>
      <w:r>
        <w:t>HCl</w:t>
      </w:r>
      <w:proofErr w:type="spellEnd"/>
    </w:p>
    <w:p w14:paraId="3A3EF48D" w14:textId="77777777" w:rsidR="00697D60" w:rsidRDefault="00697D60" w:rsidP="00697D60">
      <w:pPr>
        <w:pStyle w:val="xlist"/>
      </w:pPr>
      <w:r>
        <w:t>•</w:t>
      </w:r>
      <w:r>
        <w:tab/>
        <w:t xml:space="preserve">20 mL of 2.0 M </w:t>
      </w:r>
      <w:proofErr w:type="spellStart"/>
      <w:r>
        <w:t>HCl</w:t>
      </w:r>
      <w:proofErr w:type="spellEnd"/>
    </w:p>
    <w:p w14:paraId="1C388BBC" w14:textId="77777777" w:rsidR="00697D60" w:rsidRDefault="00697D60" w:rsidP="00697D60">
      <w:pPr>
        <w:pStyle w:val="xlist"/>
      </w:pPr>
      <w:r>
        <w:t>•</w:t>
      </w:r>
      <w:r>
        <w:tab/>
        <w:t>Electronic balance</w:t>
      </w:r>
    </w:p>
    <w:p w14:paraId="40555BDA" w14:textId="77777777" w:rsidR="00697D60" w:rsidRDefault="00697D60" w:rsidP="00697D60">
      <w:pPr>
        <w:pStyle w:val="xlist"/>
      </w:pPr>
      <w:r>
        <w:t>•</w:t>
      </w:r>
      <w:r>
        <w:tab/>
        <w:t>Stopwatch</w:t>
      </w:r>
    </w:p>
    <w:p w14:paraId="25B188A6" w14:textId="77777777" w:rsidR="00697D60" w:rsidRDefault="00697D60" w:rsidP="00697D60">
      <w:pPr>
        <w:pStyle w:val="xlist"/>
      </w:pPr>
      <w:r>
        <w:t>•</w:t>
      </w:r>
      <w:r>
        <w:tab/>
        <w:t>25 mL measuring cylinder</w:t>
      </w:r>
    </w:p>
    <w:p w14:paraId="26D4029A" w14:textId="77777777" w:rsidR="00697D60" w:rsidRDefault="00697D60" w:rsidP="00697D60">
      <w:pPr>
        <w:pStyle w:val="xlist"/>
      </w:pPr>
      <w:r>
        <w:t>•</w:t>
      </w:r>
      <w:r>
        <w:tab/>
        <w:t>3 × 100 mL conical flasks</w:t>
      </w:r>
    </w:p>
    <w:p w14:paraId="2E748D90" w14:textId="0264B60B" w:rsidR="00697D60" w:rsidRDefault="00697D60" w:rsidP="00697D60">
      <w:pPr>
        <w:pStyle w:val="xparafo"/>
      </w:pPr>
      <w:r>
        <w:rPr>
          <w:noProof/>
          <w:lang w:val="en-GB" w:eastAsia="en-GB"/>
        </w:rPr>
        <w:drawing>
          <wp:inline distT="0" distB="0" distL="0" distR="0" wp14:anchorId="096D17E1" wp14:editId="612FD0A8">
            <wp:extent cx="609600" cy="514350"/>
            <wp:effectExtent l="0" t="0" r="0" b="0"/>
            <wp:docPr id="2" name="Picture 2" descr="\\10.4.1.59\Data_ELT\production\OUP\OUP_ANZ\LIVE\Secondary\Oxf _Science _10 _AC\PRODN\IMAGES\JPEG\SIL_OXSCI10_AC_TXT_Links 5\SIL_OXSCI10_AC_TXT_Links 5\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4.1.59\Data_ELT\production\OUP\OUP_ANZ\LIVE\Secondary\Oxf _Science _10 _AC\PRODN\IMAGES\JPEG\SIL_OXSCI10_AC_TXT_Links 5\SIL_OXSCI10_AC_TXT_Links 5\1040_00821_1.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609600" cy="514350"/>
                    </a:xfrm>
                    <a:prstGeom prst="rect">
                      <a:avLst/>
                    </a:prstGeom>
                    <a:noFill/>
                    <a:ln>
                      <a:noFill/>
                    </a:ln>
                  </pic:spPr>
                </pic:pic>
              </a:graphicData>
            </a:graphic>
          </wp:inline>
        </w:drawing>
      </w:r>
    </w:p>
    <w:p w14:paraId="486788F5" w14:textId="77777777" w:rsidR="00697D60" w:rsidRDefault="00697D60" w:rsidP="00697D60">
      <w:pPr>
        <w:pStyle w:val="xparafo"/>
        <w:rPr>
          <w:rStyle w:val="xbold"/>
        </w:rPr>
      </w:pPr>
      <w:r>
        <w:rPr>
          <w:rStyle w:val="xbold"/>
          <w:highlight w:val="yellow"/>
        </w:rPr>
        <w:t>CAUTION: Wear protective gloves, a laboratory coat and safety glasses throughout this experiment. Avoid contact with the acid solutions because they are corrosive. If acid comes into contact with your skin, wash it with water immediately.</w:t>
      </w:r>
    </w:p>
    <w:p w14:paraId="46FDE8F5" w14:textId="77777777" w:rsidR="00697D60" w:rsidRDefault="00697D60" w:rsidP="00697D60">
      <w:pPr>
        <w:pStyle w:val="xbhead"/>
      </w:pPr>
      <w:r>
        <w:t>Method</w:t>
      </w:r>
    </w:p>
    <w:p w14:paraId="15DEE390" w14:textId="77777777" w:rsidR="00697D60" w:rsidRDefault="00697D60" w:rsidP="00697D60">
      <w:pPr>
        <w:pStyle w:val="xlist"/>
      </w:pPr>
      <w:r>
        <w:t>1</w:t>
      </w:r>
      <w:r>
        <w:tab/>
        <w:t>Place a conical flask on the electronic balance and tare the balance so it reads zero. Weigh approximately 10 g of identical-sized marble chips into the flask.</w:t>
      </w:r>
    </w:p>
    <w:p w14:paraId="22CCB5A6" w14:textId="77777777" w:rsidR="00697D60" w:rsidRDefault="00697D60" w:rsidP="00697D60">
      <w:pPr>
        <w:pStyle w:val="xlist"/>
      </w:pPr>
      <w:r>
        <w:t>2</w:t>
      </w:r>
      <w:r>
        <w:tab/>
        <w:t xml:space="preserve">Using a measuring cylinder add 20 mL of 0.5 M </w:t>
      </w:r>
      <w:proofErr w:type="spellStart"/>
      <w:r>
        <w:t>HCl</w:t>
      </w:r>
      <w:proofErr w:type="spellEnd"/>
      <w:r>
        <w:t xml:space="preserve"> to the conical flask still sitting on the electronic balance. Immediately tare the balance once so that it returns to zero briefly, and start the stopwatch. The numbers on the balance will move into negative readings from zero, as gas is given off.</w:t>
      </w:r>
    </w:p>
    <w:p w14:paraId="22616CD6" w14:textId="77777777" w:rsidR="00697D60" w:rsidRDefault="00697D60" w:rsidP="00697D60">
      <w:pPr>
        <w:pStyle w:val="xlist"/>
      </w:pPr>
      <w:r>
        <w:t>3</w:t>
      </w:r>
      <w:r>
        <w:tab/>
        <w:t>Record in your results table the mass loss in grams at 30 seconds, 1 minute and then every minute until 8 minutes.</w:t>
      </w:r>
    </w:p>
    <w:p w14:paraId="0E9904D1" w14:textId="77777777" w:rsidR="00697D60" w:rsidRDefault="00697D60" w:rsidP="00697D60">
      <w:pPr>
        <w:pStyle w:val="xbhead"/>
      </w:pPr>
      <w:r>
        <w:lastRenderedPageBreak/>
        <w:t>Inquiry</w:t>
      </w:r>
    </w:p>
    <w:p w14:paraId="1F5A8CCF" w14:textId="77777777" w:rsidR="00697D60" w:rsidRDefault="00697D60" w:rsidP="00697D60">
      <w:pPr>
        <w:pStyle w:val="xparafo"/>
      </w:pPr>
      <w:r>
        <w:t>Choose one of the following questions to investigate.</w:t>
      </w:r>
    </w:p>
    <w:p w14:paraId="6FD8B498" w14:textId="77777777" w:rsidR="00697D60" w:rsidRDefault="00697D60" w:rsidP="00697D60">
      <w:pPr>
        <w:pStyle w:val="xlist"/>
      </w:pPr>
      <w:r>
        <w:t>•</w:t>
      </w:r>
      <w:r>
        <w:tab/>
        <w:t>What if the marble chips were smaller?</w:t>
      </w:r>
    </w:p>
    <w:p w14:paraId="67950B6D" w14:textId="77777777" w:rsidR="00697D60" w:rsidRDefault="00697D60" w:rsidP="00697D60">
      <w:pPr>
        <w:pStyle w:val="xlist"/>
      </w:pPr>
      <w:r>
        <w:t>•</w:t>
      </w:r>
      <w:r>
        <w:tab/>
        <w:t>What if the acid was more concentrated?</w:t>
      </w:r>
    </w:p>
    <w:p w14:paraId="5BE43721" w14:textId="77777777" w:rsidR="00697D60" w:rsidRDefault="00697D60" w:rsidP="00697D60">
      <w:pPr>
        <w:pStyle w:val="xparafo"/>
      </w:pPr>
      <w:r>
        <w:t>Answer the following questions in relation to your inquiry.</w:t>
      </w:r>
    </w:p>
    <w:p w14:paraId="5D23C15B" w14:textId="77777777" w:rsidR="00697D60" w:rsidRDefault="00697D60" w:rsidP="00697D60">
      <w:pPr>
        <w:pStyle w:val="xlist"/>
      </w:pPr>
      <w:r>
        <w:t>1</w:t>
      </w:r>
      <w:r>
        <w:tab/>
        <w:t>Construct a hypothesis for your experimen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6ACDFB4E" w14:textId="77777777" w:rsidTr="00A14B0A">
        <w:trPr>
          <w:trHeight w:val="374"/>
        </w:trPr>
        <w:tc>
          <w:tcPr>
            <w:tcW w:w="5000" w:type="pct"/>
            <w:tcBorders>
              <w:top w:val="nil"/>
              <w:left w:val="nil"/>
              <w:bottom w:val="single" w:sz="4" w:space="0" w:color="auto"/>
              <w:right w:val="nil"/>
            </w:tcBorders>
          </w:tcPr>
          <w:p w14:paraId="3FBDAE21" w14:textId="77777777" w:rsidR="00697D60" w:rsidRDefault="00697D60">
            <w:pPr>
              <w:pStyle w:val="xtabletext"/>
              <w:rPr>
                <w:lang w:val="en-US" w:eastAsia="en-AU"/>
              </w:rPr>
            </w:pPr>
          </w:p>
        </w:tc>
      </w:tr>
      <w:tr w:rsidR="00697D60" w14:paraId="502B83EA" w14:textId="77777777" w:rsidTr="00A14B0A">
        <w:trPr>
          <w:trHeight w:val="374"/>
        </w:trPr>
        <w:tc>
          <w:tcPr>
            <w:tcW w:w="5000" w:type="pct"/>
            <w:tcBorders>
              <w:top w:val="single" w:sz="4" w:space="0" w:color="auto"/>
              <w:left w:val="nil"/>
              <w:bottom w:val="single" w:sz="4" w:space="0" w:color="auto"/>
              <w:right w:val="nil"/>
            </w:tcBorders>
          </w:tcPr>
          <w:p w14:paraId="7B2EDEEF" w14:textId="77777777" w:rsidR="00697D60" w:rsidRDefault="00697D60">
            <w:pPr>
              <w:pStyle w:val="xtabletext"/>
              <w:rPr>
                <w:lang w:val="en-US" w:eastAsia="en-AU"/>
              </w:rPr>
            </w:pPr>
          </w:p>
        </w:tc>
      </w:tr>
    </w:tbl>
    <w:p w14:paraId="3070830C" w14:textId="77777777" w:rsidR="00697D60" w:rsidRDefault="00697D60" w:rsidP="00697D60">
      <w:pPr>
        <w:pStyle w:val="xlist"/>
      </w:pPr>
      <w:r>
        <w:t>2</w:t>
      </w:r>
      <w:r>
        <w:tab/>
        <w:t>What independent variable are you investigating?</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0555380" w14:textId="77777777" w:rsidTr="00A14B0A">
        <w:trPr>
          <w:trHeight w:val="340"/>
        </w:trPr>
        <w:tc>
          <w:tcPr>
            <w:tcW w:w="5000" w:type="pct"/>
            <w:tcBorders>
              <w:top w:val="nil"/>
              <w:left w:val="nil"/>
              <w:bottom w:val="single" w:sz="4" w:space="0" w:color="auto"/>
              <w:right w:val="nil"/>
            </w:tcBorders>
          </w:tcPr>
          <w:p w14:paraId="6760316F" w14:textId="77777777" w:rsidR="00697D60" w:rsidRDefault="00697D60">
            <w:pPr>
              <w:pStyle w:val="xtabletext"/>
              <w:rPr>
                <w:lang w:val="en-US" w:eastAsia="en-AU"/>
              </w:rPr>
            </w:pPr>
          </w:p>
        </w:tc>
      </w:tr>
    </w:tbl>
    <w:p w14:paraId="14715016" w14:textId="77777777" w:rsidR="00697D60" w:rsidRDefault="00697D60" w:rsidP="00697D60">
      <w:pPr>
        <w:pStyle w:val="xlist"/>
      </w:pPr>
      <w:r>
        <w:t>3</w:t>
      </w:r>
      <w:r>
        <w:tab/>
        <w:t>How will you measure your dependent variabl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35C1B567" w14:textId="77777777" w:rsidTr="00A14B0A">
        <w:trPr>
          <w:trHeight w:val="374"/>
        </w:trPr>
        <w:tc>
          <w:tcPr>
            <w:tcW w:w="5000" w:type="pct"/>
            <w:tcBorders>
              <w:top w:val="nil"/>
              <w:left w:val="nil"/>
              <w:bottom w:val="single" w:sz="4" w:space="0" w:color="auto"/>
              <w:right w:val="nil"/>
            </w:tcBorders>
          </w:tcPr>
          <w:p w14:paraId="5A1A15C3" w14:textId="77777777" w:rsidR="00697D60" w:rsidRDefault="00697D60">
            <w:pPr>
              <w:pStyle w:val="xtabletext"/>
              <w:rPr>
                <w:lang w:val="en-US" w:eastAsia="en-AU"/>
              </w:rPr>
            </w:pPr>
          </w:p>
        </w:tc>
      </w:tr>
    </w:tbl>
    <w:p w14:paraId="635908E8" w14:textId="77777777" w:rsidR="00697D60" w:rsidRDefault="00697D60" w:rsidP="00697D60">
      <w:pPr>
        <w:pStyle w:val="xlist"/>
      </w:pPr>
      <w:r>
        <w:t>4</w:t>
      </w:r>
      <w:r>
        <w:tab/>
        <w:t>Name three variables that you will control. How will you control them?</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39AE2AA" w14:textId="77777777" w:rsidTr="00A14B0A">
        <w:trPr>
          <w:trHeight w:val="374"/>
        </w:trPr>
        <w:tc>
          <w:tcPr>
            <w:tcW w:w="5000" w:type="pct"/>
            <w:tcBorders>
              <w:top w:val="nil"/>
              <w:left w:val="nil"/>
              <w:bottom w:val="single" w:sz="4" w:space="0" w:color="auto"/>
              <w:right w:val="nil"/>
            </w:tcBorders>
          </w:tcPr>
          <w:p w14:paraId="69B799F9" w14:textId="77777777" w:rsidR="00697D60" w:rsidRDefault="00697D60">
            <w:pPr>
              <w:pStyle w:val="xtabletext"/>
              <w:rPr>
                <w:lang w:val="en-US" w:eastAsia="en-AU"/>
              </w:rPr>
            </w:pPr>
          </w:p>
        </w:tc>
      </w:tr>
      <w:tr w:rsidR="00697D60" w14:paraId="311717F1" w14:textId="77777777" w:rsidTr="00A14B0A">
        <w:trPr>
          <w:trHeight w:val="374"/>
        </w:trPr>
        <w:tc>
          <w:tcPr>
            <w:tcW w:w="5000" w:type="pct"/>
            <w:tcBorders>
              <w:top w:val="single" w:sz="4" w:space="0" w:color="auto"/>
              <w:left w:val="nil"/>
              <w:bottom w:val="single" w:sz="4" w:space="0" w:color="auto"/>
              <w:right w:val="nil"/>
            </w:tcBorders>
          </w:tcPr>
          <w:p w14:paraId="27F65B3E" w14:textId="77777777" w:rsidR="00697D60" w:rsidRDefault="00697D60">
            <w:pPr>
              <w:pStyle w:val="xtabletext"/>
              <w:rPr>
                <w:lang w:val="en-US" w:eastAsia="en-AU"/>
              </w:rPr>
            </w:pPr>
          </w:p>
        </w:tc>
      </w:tr>
      <w:tr w:rsidR="00697D60" w14:paraId="7CAF25E8" w14:textId="77777777" w:rsidTr="00A14B0A">
        <w:trPr>
          <w:trHeight w:val="374"/>
        </w:trPr>
        <w:tc>
          <w:tcPr>
            <w:tcW w:w="5000" w:type="pct"/>
            <w:tcBorders>
              <w:top w:val="single" w:sz="4" w:space="0" w:color="auto"/>
              <w:left w:val="nil"/>
              <w:bottom w:val="single" w:sz="4" w:space="0" w:color="auto"/>
              <w:right w:val="nil"/>
            </w:tcBorders>
          </w:tcPr>
          <w:p w14:paraId="5DFE37CA" w14:textId="77777777" w:rsidR="00697D60" w:rsidRDefault="00697D60">
            <w:pPr>
              <w:pStyle w:val="xtabletext"/>
              <w:rPr>
                <w:lang w:val="en-US" w:eastAsia="en-AU"/>
              </w:rPr>
            </w:pPr>
          </w:p>
        </w:tc>
      </w:tr>
    </w:tbl>
    <w:p w14:paraId="664E3A34" w14:textId="77777777" w:rsidR="00697D60" w:rsidRDefault="00697D60" w:rsidP="00697D60">
      <w:pPr>
        <w:pStyle w:val="xlist"/>
      </w:pPr>
      <w:r>
        <w:t>5</w:t>
      </w:r>
      <w:r>
        <w:tab/>
        <w:t>Write your method step by step and check it with your teach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D96E616" w14:textId="77777777" w:rsidTr="00A14B0A">
        <w:trPr>
          <w:trHeight w:val="374"/>
        </w:trPr>
        <w:tc>
          <w:tcPr>
            <w:tcW w:w="5000" w:type="pct"/>
            <w:tcBorders>
              <w:top w:val="nil"/>
              <w:left w:val="nil"/>
              <w:bottom w:val="single" w:sz="4" w:space="0" w:color="auto"/>
              <w:right w:val="nil"/>
            </w:tcBorders>
          </w:tcPr>
          <w:p w14:paraId="621BBFB8" w14:textId="77777777" w:rsidR="00697D60" w:rsidRDefault="00697D60">
            <w:pPr>
              <w:pStyle w:val="xtabletext"/>
              <w:rPr>
                <w:lang w:val="en-US" w:eastAsia="en-AU"/>
              </w:rPr>
            </w:pPr>
          </w:p>
        </w:tc>
      </w:tr>
      <w:tr w:rsidR="00697D60" w14:paraId="53607D95" w14:textId="77777777" w:rsidTr="00A14B0A">
        <w:trPr>
          <w:trHeight w:val="374"/>
        </w:trPr>
        <w:tc>
          <w:tcPr>
            <w:tcW w:w="5000" w:type="pct"/>
            <w:tcBorders>
              <w:top w:val="single" w:sz="4" w:space="0" w:color="auto"/>
              <w:left w:val="nil"/>
              <w:bottom w:val="single" w:sz="4" w:space="0" w:color="auto"/>
              <w:right w:val="nil"/>
            </w:tcBorders>
          </w:tcPr>
          <w:p w14:paraId="0105B795" w14:textId="77777777" w:rsidR="00697D60" w:rsidRDefault="00697D60">
            <w:pPr>
              <w:pStyle w:val="xtabletext"/>
              <w:rPr>
                <w:lang w:val="en-US" w:eastAsia="en-AU"/>
              </w:rPr>
            </w:pPr>
          </w:p>
        </w:tc>
      </w:tr>
      <w:tr w:rsidR="00A14B0A" w14:paraId="509FFB42" w14:textId="77777777" w:rsidTr="00A14B0A">
        <w:trPr>
          <w:trHeight w:val="374"/>
        </w:trPr>
        <w:tc>
          <w:tcPr>
            <w:tcW w:w="5000" w:type="pct"/>
            <w:tcBorders>
              <w:top w:val="single" w:sz="4" w:space="0" w:color="auto"/>
              <w:left w:val="nil"/>
              <w:bottom w:val="single" w:sz="4" w:space="0" w:color="auto"/>
              <w:right w:val="nil"/>
            </w:tcBorders>
          </w:tcPr>
          <w:p w14:paraId="56E60022" w14:textId="77777777" w:rsidR="00A14B0A" w:rsidRDefault="00A14B0A">
            <w:pPr>
              <w:pStyle w:val="xtabletext"/>
              <w:rPr>
                <w:lang w:val="en-US" w:eastAsia="en-AU"/>
              </w:rPr>
            </w:pPr>
          </w:p>
        </w:tc>
      </w:tr>
    </w:tbl>
    <w:p w14:paraId="37BEAEA6" w14:textId="77777777" w:rsidR="00697D60" w:rsidRDefault="00697D60" w:rsidP="00697D60">
      <w:pPr>
        <w:pStyle w:val="xlist"/>
      </w:pPr>
      <w:r>
        <w:t>6</w:t>
      </w:r>
      <w:r>
        <w:tab/>
        <w:t>Is this experiment saf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6B98AF41" w14:textId="77777777" w:rsidTr="00A14B0A">
        <w:trPr>
          <w:trHeight w:val="374"/>
        </w:trPr>
        <w:tc>
          <w:tcPr>
            <w:tcW w:w="5000" w:type="pct"/>
            <w:tcBorders>
              <w:top w:val="nil"/>
              <w:left w:val="nil"/>
              <w:bottom w:val="single" w:sz="4" w:space="0" w:color="auto"/>
              <w:right w:val="nil"/>
            </w:tcBorders>
          </w:tcPr>
          <w:p w14:paraId="293EDC5D" w14:textId="77777777" w:rsidR="00697D60" w:rsidRDefault="00697D60">
            <w:pPr>
              <w:pStyle w:val="xtabletext"/>
              <w:rPr>
                <w:lang w:val="en-US" w:eastAsia="en-AU"/>
              </w:rPr>
            </w:pPr>
          </w:p>
        </w:tc>
      </w:tr>
    </w:tbl>
    <w:p w14:paraId="5B8837CA" w14:textId="77777777" w:rsidR="00697D60" w:rsidRDefault="00697D60" w:rsidP="00697D60">
      <w:pPr>
        <w:pStyle w:val="xlist"/>
      </w:pPr>
      <w:r>
        <w:t>7</w:t>
      </w:r>
      <w:r>
        <w:tab/>
        <w:t>What personal protective equipment will you ne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589A065C" w14:textId="77777777" w:rsidTr="00A14B0A">
        <w:trPr>
          <w:trHeight w:val="374"/>
        </w:trPr>
        <w:tc>
          <w:tcPr>
            <w:tcW w:w="5000" w:type="pct"/>
            <w:tcBorders>
              <w:top w:val="nil"/>
              <w:left w:val="nil"/>
              <w:bottom w:val="nil"/>
              <w:right w:val="nil"/>
            </w:tcBorders>
          </w:tcPr>
          <w:p w14:paraId="13D11EDF" w14:textId="77777777" w:rsidR="00697D60" w:rsidRDefault="00697D60">
            <w:pPr>
              <w:pStyle w:val="xtabletext"/>
              <w:rPr>
                <w:lang w:val="en-US" w:eastAsia="en-AU"/>
              </w:rPr>
            </w:pPr>
          </w:p>
        </w:tc>
      </w:tr>
      <w:tr w:rsidR="00A14B0A" w14:paraId="57F82717" w14:textId="77777777" w:rsidTr="00A14B0A">
        <w:trPr>
          <w:trHeight w:val="374"/>
        </w:trPr>
        <w:tc>
          <w:tcPr>
            <w:tcW w:w="5000" w:type="pct"/>
            <w:tcBorders>
              <w:top w:val="nil"/>
              <w:left w:val="nil"/>
              <w:bottom w:val="single" w:sz="4" w:space="0" w:color="auto"/>
              <w:right w:val="nil"/>
            </w:tcBorders>
          </w:tcPr>
          <w:p w14:paraId="000EEF1F" w14:textId="77777777" w:rsidR="00A14B0A" w:rsidRDefault="00A14B0A">
            <w:pPr>
              <w:pStyle w:val="xtabletext"/>
              <w:rPr>
                <w:lang w:val="en-US" w:eastAsia="en-AU"/>
              </w:rPr>
            </w:pPr>
          </w:p>
        </w:tc>
      </w:tr>
    </w:tbl>
    <w:p w14:paraId="27F2DDDA" w14:textId="77777777" w:rsidR="00697D60" w:rsidRDefault="00697D60" w:rsidP="00697D60">
      <w:pPr>
        <w:pStyle w:val="xlist"/>
      </w:pPr>
      <w:r>
        <w:t>8</w:t>
      </w:r>
      <w:r>
        <w:tab/>
        <w:t>How will you record your results? Will the results be quantitative or qualitativ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62BCF1C" w14:textId="77777777" w:rsidTr="00A14B0A">
        <w:trPr>
          <w:trHeight w:val="374"/>
        </w:trPr>
        <w:tc>
          <w:tcPr>
            <w:tcW w:w="5000" w:type="pct"/>
            <w:tcBorders>
              <w:top w:val="nil"/>
              <w:left w:val="nil"/>
              <w:bottom w:val="nil"/>
              <w:right w:val="nil"/>
            </w:tcBorders>
          </w:tcPr>
          <w:p w14:paraId="2B35B349" w14:textId="77777777" w:rsidR="00697D60" w:rsidRDefault="00697D60">
            <w:pPr>
              <w:pStyle w:val="xtabletext"/>
              <w:rPr>
                <w:lang w:val="en-US" w:eastAsia="en-AU"/>
              </w:rPr>
            </w:pPr>
          </w:p>
        </w:tc>
      </w:tr>
      <w:tr w:rsidR="00A14B0A" w14:paraId="0E887A30" w14:textId="77777777" w:rsidTr="00A14B0A">
        <w:trPr>
          <w:trHeight w:val="374"/>
        </w:trPr>
        <w:tc>
          <w:tcPr>
            <w:tcW w:w="5000" w:type="pct"/>
            <w:tcBorders>
              <w:top w:val="nil"/>
              <w:left w:val="nil"/>
              <w:bottom w:val="nil"/>
              <w:right w:val="nil"/>
            </w:tcBorders>
          </w:tcPr>
          <w:p w14:paraId="3DEED5AF" w14:textId="77777777" w:rsidR="00A14B0A" w:rsidRDefault="00A14B0A">
            <w:pPr>
              <w:pStyle w:val="xtabletext"/>
              <w:rPr>
                <w:lang w:val="en-US" w:eastAsia="en-AU"/>
              </w:rPr>
            </w:pPr>
          </w:p>
        </w:tc>
      </w:tr>
      <w:tr w:rsidR="00A14B0A" w14:paraId="231C7149" w14:textId="77777777" w:rsidTr="00A14B0A">
        <w:trPr>
          <w:trHeight w:val="374"/>
        </w:trPr>
        <w:tc>
          <w:tcPr>
            <w:tcW w:w="5000" w:type="pct"/>
            <w:tcBorders>
              <w:top w:val="nil"/>
              <w:left w:val="nil"/>
              <w:bottom w:val="single" w:sz="4" w:space="0" w:color="auto"/>
              <w:right w:val="nil"/>
            </w:tcBorders>
          </w:tcPr>
          <w:p w14:paraId="152E0FAF" w14:textId="77777777" w:rsidR="00A14B0A" w:rsidRDefault="00A14B0A">
            <w:pPr>
              <w:pStyle w:val="xtabletext"/>
              <w:rPr>
                <w:lang w:val="en-US" w:eastAsia="en-AU"/>
              </w:rPr>
            </w:pPr>
          </w:p>
        </w:tc>
      </w:tr>
    </w:tbl>
    <w:p w14:paraId="3FEF10C5" w14:textId="77777777" w:rsidR="00A14B0A" w:rsidRDefault="00A14B0A" w:rsidP="00697D60">
      <w:pPr>
        <w:pStyle w:val="xbhead"/>
      </w:pPr>
    </w:p>
    <w:p w14:paraId="19B54BFA" w14:textId="5163322D" w:rsidR="00697D60" w:rsidRDefault="00697D60" w:rsidP="00697D60">
      <w:pPr>
        <w:pStyle w:val="xbhead"/>
      </w:pPr>
      <w:r>
        <w:lastRenderedPageBreak/>
        <w:t>Results</w:t>
      </w:r>
    </w:p>
    <w:p w14:paraId="5B307163" w14:textId="77777777" w:rsidR="00697D60" w:rsidRDefault="00697D60" w:rsidP="00697D60">
      <w:pPr>
        <w:pStyle w:val="xparafo"/>
      </w:pPr>
      <w:r>
        <w:t>Copy and complete the following table and plot a graph of the mass loss by minutes.</w:t>
      </w:r>
    </w:p>
    <w:tbl>
      <w:tblPr>
        <w:tblStyle w:val="xtablecolumn"/>
        <w:tblW w:w="5000" w:type="pct"/>
        <w:tblLook w:val="04A0" w:firstRow="1" w:lastRow="0" w:firstColumn="1" w:lastColumn="0" w:noHBand="0" w:noVBand="1"/>
      </w:tblPr>
      <w:tblGrid>
        <w:gridCol w:w="2537"/>
        <w:gridCol w:w="904"/>
        <w:gridCol w:w="906"/>
        <w:gridCol w:w="906"/>
        <w:gridCol w:w="906"/>
        <w:gridCol w:w="906"/>
        <w:gridCol w:w="906"/>
        <w:gridCol w:w="906"/>
        <w:gridCol w:w="906"/>
        <w:gridCol w:w="900"/>
      </w:tblGrid>
      <w:tr w:rsidR="00697D60" w14:paraId="03670359" w14:textId="77777777" w:rsidTr="00A14B0A">
        <w:trPr>
          <w:cnfStyle w:val="100000000000" w:firstRow="1" w:lastRow="0" w:firstColumn="0" w:lastColumn="0" w:oddVBand="0" w:evenVBand="0" w:oddHBand="0" w:evenHBand="0" w:firstRowFirstColumn="0" w:firstRowLastColumn="0" w:lastRowFirstColumn="0" w:lastRowLastColumn="0"/>
          <w:trHeight w:val="60"/>
        </w:trPr>
        <w:tc>
          <w:tcPr>
            <w:tcW w:w="1188" w:type="pct"/>
            <w:hideMark/>
          </w:tcPr>
          <w:p w14:paraId="6C7ACC50" w14:textId="77777777" w:rsidR="00697D60" w:rsidRDefault="00697D60">
            <w:pPr>
              <w:pStyle w:val="xtablecolumnhead"/>
              <w:spacing w:line="276" w:lineRule="auto"/>
              <w:rPr>
                <w:lang w:val="en-US" w:eastAsia="en-US"/>
              </w:rPr>
            </w:pPr>
            <w:r>
              <w:rPr>
                <w:lang w:val="en-US" w:eastAsia="en-US"/>
              </w:rPr>
              <w:t>Dependent variable</w:t>
            </w:r>
          </w:p>
        </w:tc>
        <w:tc>
          <w:tcPr>
            <w:tcW w:w="423" w:type="pct"/>
            <w:hideMark/>
          </w:tcPr>
          <w:p w14:paraId="3DFD01BD" w14:textId="77777777" w:rsidR="00697D60" w:rsidRDefault="00697D60">
            <w:pPr>
              <w:pStyle w:val="xtablecolumnhead"/>
              <w:spacing w:line="276" w:lineRule="auto"/>
              <w:rPr>
                <w:lang w:val="en-US" w:eastAsia="en-US"/>
              </w:rPr>
            </w:pPr>
            <w:r>
              <w:rPr>
                <w:lang w:val="en-US" w:eastAsia="en-US"/>
              </w:rPr>
              <w:t>30 s</w:t>
            </w:r>
          </w:p>
        </w:tc>
        <w:tc>
          <w:tcPr>
            <w:tcW w:w="424" w:type="pct"/>
            <w:hideMark/>
          </w:tcPr>
          <w:p w14:paraId="2E38800F" w14:textId="77777777" w:rsidR="00697D60" w:rsidRDefault="00697D60">
            <w:pPr>
              <w:pStyle w:val="xtablecolumnhead"/>
              <w:spacing w:line="276" w:lineRule="auto"/>
              <w:rPr>
                <w:lang w:val="en-US" w:eastAsia="en-US"/>
              </w:rPr>
            </w:pPr>
            <w:r>
              <w:rPr>
                <w:lang w:val="en-US" w:eastAsia="en-US"/>
              </w:rPr>
              <w:t>1 min</w:t>
            </w:r>
          </w:p>
        </w:tc>
        <w:tc>
          <w:tcPr>
            <w:tcW w:w="424" w:type="pct"/>
            <w:hideMark/>
          </w:tcPr>
          <w:p w14:paraId="48959577" w14:textId="77777777" w:rsidR="00697D60" w:rsidRDefault="00697D60">
            <w:pPr>
              <w:pStyle w:val="xtablecolumnhead"/>
              <w:spacing w:line="276" w:lineRule="auto"/>
              <w:rPr>
                <w:lang w:val="en-US" w:eastAsia="en-US"/>
              </w:rPr>
            </w:pPr>
            <w:r>
              <w:rPr>
                <w:lang w:val="en-US" w:eastAsia="en-US"/>
              </w:rPr>
              <w:t>2 min</w:t>
            </w:r>
          </w:p>
        </w:tc>
        <w:tc>
          <w:tcPr>
            <w:tcW w:w="424" w:type="pct"/>
            <w:hideMark/>
          </w:tcPr>
          <w:p w14:paraId="2D93E427" w14:textId="77777777" w:rsidR="00697D60" w:rsidRDefault="00697D60">
            <w:pPr>
              <w:pStyle w:val="xtablecolumnhead"/>
              <w:spacing w:line="276" w:lineRule="auto"/>
              <w:rPr>
                <w:lang w:val="en-US" w:eastAsia="en-US"/>
              </w:rPr>
            </w:pPr>
            <w:r>
              <w:rPr>
                <w:lang w:val="en-US" w:eastAsia="en-US"/>
              </w:rPr>
              <w:t>3 min</w:t>
            </w:r>
          </w:p>
        </w:tc>
        <w:tc>
          <w:tcPr>
            <w:tcW w:w="424" w:type="pct"/>
            <w:hideMark/>
          </w:tcPr>
          <w:p w14:paraId="1DA4718E" w14:textId="77777777" w:rsidR="00697D60" w:rsidRDefault="00697D60">
            <w:pPr>
              <w:pStyle w:val="xtablecolumnhead"/>
              <w:spacing w:line="276" w:lineRule="auto"/>
              <w:rPr>
                <w:lang w:val="en-US" w:eastAsia="en-US"/>
              </w:rPr>
            </w:pPr>
            <w:r>
              <w:rPr>
                <w:lang w:val="en-US" w:eastAsia="en-US"/>
              </w:rPr>
              <w:t>4 min</w:t>
            </w:r>
          </w:p>
        </w:tc>
        <w:tc>
          <w:tcPr>
            <w:tcW w:w="424" w:type="pct"/>
            <w:hideMark/>
          </w:tcPr>
          <w:p w14:paraId="48A50FB4" w14:textId="77777777" w:rsidR="00697D60" w:rsidRDefault="00697D60">
            <w:pPr>
              <w:pStyle w:val="xtablecolumnhead"/>
              <w:spacing w:line="276" w:lineRule="auto"/>
              <w:rPr>
                <w:lang w:val="en-US" w:eastAsia="en-US"/>
              </w:rPr>
            </w:pPr>
            <w:r>
              <w:rPr>
                <w:lang w:val="en-US" w:eastAsia="en-US"/>
              </w:rPr>
              <w:t>5 min</w:t>
            </w:r>
          </w:p>
        </w:tc>
        <w:tc>
          <w:tcPr>
            <w:tcW w:w="424" w:type="pct"/>
            <w:hideMark/>
          </w:tcPr>
          <w:p w14:paraId="7F58524A" w14:textId="77777777" w:rsidR="00697D60" w:rsidRDefault="00697D60">
            <w:pPr>
              <w:pStyle w:val="xtablecolumnhead"/>
              <w:spacing w:line="276" w:lineRule="auto"/>
              <w:rPr>
                <w:lang w:val="en-US" w:eastAsia="en-US"/>
              </w:rPr>
            </w:pPr>
            <w:r>
              <w:rPr>
                <w:lang w:val="en-US" w:eastAsia="en-US"/>
              </w:rPr>
              <w:t>6 min</w:t>
            </w:r>
          </w:p>
        </w:tc>
        <w:tc>
          <w:tcPr>
            <w:tcW w:w="424" w:type="pct"/>
            <w:hideMark/>
          </w:tcPr>
          <w:p w14:paraId="7A59E248" w14:textId="77777777" w:rsidR="00697D60" w:rsidRDefault="00697D60">
            <w:pPr>
              <w:pStyle w:val="xtablecolumnhead"/>
              <w:spacing w:line="276" w:lineRule="auto"/>
              <w:rPr>
                <w:lang w:val="en-US" w:eastAsia="en-US"/>
              </w:rPr>
            </w:pPr>
            <w:r>
              <w:rPr>
                <w:lang w:val="en-US" w:eastAsia="en-US"/>
              </w:rPr>
              <w:t>7 min</w:t>
            </w:r>
          </w:p>
        </w:tc>
        <w:tc>
          <w:tcPr>
            <w:tcW w:w="424" w:type="pct"/>
            <w:hideMark/>
          </w:tcPr>
          <w:p w14:paraId="654AD8AB" w14:textId="77777777" w:rsidR="00697D60" w:rsidRDefault="00697D60">
            <w:pPr>
              <w:pStyle w:val="xtablecolumnhead"/>
              <w:spacing w:line="276" w:lineRule="auto"/>
              <w:rPr>
                <w:lang w:val="en-US" w:eastAsia="en-US"/>
              </w:rPr>
            </w:pPr>
            <w:r>
              <w:rPr>
                <w:lang w:val="en-US" w:eastAsia="en-US"/>
              </w:rPr>
              <w:t>8 min</w:t>
            </w:r>
          </w:p>
        </w:tc>
      </w:tr>
      <w:tr w:rsidR="00697D60" w14:paraId="1C095F84" w14:textId="77777777" w:rsidTr="00A14B0A">
        <w:trPr>
          <w:trHeight w:hRule="exact" w:val="374"/>
        </w:trPr>
        <w:tc>
          <w:tcPr>
            <w:tcW w:w="1188" w:type="pct"/>
          </w:tcPr>
          <w:p w14:paraId="21F81E0A" w14:textId="77777777" w:rsidR="00697D60" w:rsidRDefault="00697D60" w:rsidP="00A14B0A">
            <w:pPr>
              <w:pStyle w:val="xtabletext"/>
              <w:rPr>
                <w:lang w:val="en-US"/>
              </w:rPr>
            </w:pPr>
          </w:p>
        </w:tc>
        <w:tc>
          <w:tcPr>
            <w:tcW w:w="423" w:type="pct"/>
          </w:tcPr>
          <w:p w14:paraId="46A51BA8" w14:textId="77777777" w:rsidR="00697D60" w:rsidRDefault="00697D60" w:rsidP="00A14B0A">
            <w:pPr>
              <w:pStyle w:val="xtabletext"/>
              <w:rPr>
                <w:lang w:val="en-US"/>
              </w:rPr>
            </w:pPr>
          </w:p>
        </w:tc>
        <w:tc>
          <w:tcPr>
            <w:tcW w:w="424" w:type="pct"/>
          </w:tcPr>
          <w:p w14:paraId="4722D472" w14:textId="77777777" w:rsidR="00697D60" w:rsidRDefault="00697D60" w:rsidP="00A14B0A">
            <w:pPr>
              <w:pStyle w:val="xtabletext"/>
              <w:rPr>
                <w:lang w:val="en-US"/>
              </w:rPr>
            </w:pPr>
          </w:p>
        </w:tc>
        <w:tc>
          <w:tcPr>
            <w:tcW w:w="424" w:type="pct"/>
          </w:tcPr>
          <w:p w14:paraId="1E3D0025" w14:textId="77777777" w:rsidR="00697D60" w:rsidRDefault="00697D60" w:rsidP="00A14B0A">
            <w:pPr>
              <w:pStyle w:val="xtabletext"/>
              <w:rPr>
                <w:lang w:val="en-US"/>
              </w:rPr>
            </w:pPr>
          </w:p>
        </w:tc>
        <w:tc>
          <w:tcPr>
            <w:tcW w:w="424" w:type="pct"/>
          </w:tcPr>
          <w:p w14:paraId="253B400B" w14:textId="77777777" w:rsidR="00697D60" w:rsidRDefault="00697D60" w:rsidP="00A14B0A">
            <w:pPr>
              <w:pStyle w:val="xtabletext"/>
              <w:rPr>
                <w:lang w:val="en-US"/>
              </w:rPr>
            </w:pPr>
          </w:p>
        </w:tc>
        <w:tc>
          <w:tcPr>
            <w:tcW w:w="424" w:type="pct"/>
          </w:tcPr>
          <w:p w14:paraId="6D14AD1A" w14:textId="77777777" w:rsidR="00697D60" w:rsidRDefault="00697D60" w:rsidP="00A14B0A">
            <w:pPr>
              <w:pStyle w:val="xtabletext"/>
              <w:rPr>
                <w:lang w:val="en-US"/>
              </w:rPr>
            </w:pPr>
          </w:p>
        </w:tc>
        <w:tc>
          <w:tcPr>
            <w:tcW w:w="424" w:type="pct"/>
          </w:tcPr>
          <w:p w14:paraId="4D41A6BF" w14:textId="77777777" w:rsidR="00697D60" w:rsidRDefault="00697D60" w:rsidP="00A14B0A">
            <w:pPr>
              <w:pStyle w:val="xtabletext"/>
              <w:rPr>
                <w:lang w:val="en-US"/>
              </w:rPr>
            </w:pPr>
          </w:p>
        </w:tc>
        <w:tc>
          <w:tcPr>
            <w:tcW w:w="424" w:type="pct"/>
          </w:tcPr>
          <w:p w14:paraId="6AA6C13B" w14:textId="77777777" w:rsidR="00697D60" w:rsidRDefault="00697D60" w:rsidP="00A14B0A">
            <w:pPr>
              <w:pStyle w:val="xtabletext"/>
              <w:rPr>
                <w:lang w:val="en-US"/>
              </w:rPr>
            </w:pPr>
          </w:p>
        </w:tc>
        <w:tc>
          <w:tcPr>
            <w:tcW w:w="424" w:type="pct"/>
          </w:tcPr>
          <w:p w14:paraId="1A4FD817" w14:textId="77777777" w:rsidR="00697D60" w:rsidRDefault="00697D60" w:rsidP="00A14B0A">
            <w:pPr>
              <w:pStyle w:val="xtabletext"/>
              <w:rPr>
                <w:lang w:val="en-US"/>
              </w:rPr>
            </w:pPr>
          </w:p>
        </w:tc>
        <w:tc>
          <w:tcPr>
            <w:tcW w:w="424" w:type="pct"/>
          </w:tcPr>
          <w:p w14:paraId="0421B42A" w14:textId="77777777" w:rsidR="00697D60" w:rsidRDefault="00697D60" w:rsidP="00A14B0A">
            <w:pPr>
              <w:pStyle w:val="xtabletext"/>
              <w:rPr>
                <w:lang w:val="en-US"/>
              </w:rPr>
            </w:pPr>
          </w:p>
        </w:tc>
      </w:tr>
      <w:tr w:rsidR="00697D60" w14:paraId="1166E9E8" w14:textId="77777777" w:rsidTr="00A14B0A">
        <w:trPr>
          <w:trHeight w:hRule="exact" w:val="374"/>
        </w:trPr>
        <w:tc>
          <w:tcPr>
            <w:tcW w:w="1188" w:type="pct"/>
          </w:tcPr>
          <w:p w14:paraId="2EA1FD88" w14:textId="77777777" w:rsidR="00697D60" w:rsidRDefault="00697D60" w:rsidP="00A14B0A">
            <w:pPr>
              <w:pStyle w:val="xtabletext"/>
              <w:rPr>
                <w:lang w:val="en-US"/>
              </w:rPr>
            </w:pPr>
          </w:p>
        </w:tc>
        <w:tc>
          <w:tcPr>
            <w:tcW w:w="423" w:type="pct"/>
          </w:tcPr>
          <w:p w14:paraId="17881530" w14:textId="77777777" w:rsidR="00697D60" w:rsidRDefault="00697D60" w:rsidP="00A14B0A">
            <w:pPr>
              <w:pStyle w:val="xtabletext"/>
              <w:rPr>
                <w:lang w:val="en-US"/>
              </w:rPr>
            </w:pPr>
          </w:p>
        </w:tc>
        <w:tc>
          <w:tcPr>
            <w:tcW w:w="424" w:type="pct"/>
          </w:tcPr>
          <w:p w14:paraId="5AA1908D" w14:textId="77777777" w:rsidR="00697D60" w:rsidRDefault="00697D60" w:rsidP="00A14B0A">
            <w:pPr>
              <w:pStyle w:val="xtabletext"/>
              <w:rPr>
                <w:lang w:val="en-US"/>
              </w:rPr>
            </w:pPr>
          </w:p>
        </w:tc>
        <w:tc>
          <w:tcPr>
            <w:tcW w:w="424" w:type="pct"/>
          </w:tcPr>
          <w:p w14:paraId="03336152" w14:textId="77777777" w:rsidR="00697D60" w:rsidRDefault="00697D60" w:rsidP="00A14B0A">
            <w:pPr>
              <w:pStyle w:val="xtabletext"/>
              <w:rPr>
                <w:lang w:val="en-US"/>
              </w:rPr>
            </w:pPr>
          </w:p>
        </w:tc>
        <w:tc>
          <w:tcPr>
            <w:tcW w:w="424" w:type="pct"/>
          </w:tcPr>
          <w:p w14:paraId="65293013" w14:textId="77777777" w:rsidR="00697D60" w:rsidRDefault="00697D60" w:rsidP="00A14B0A">
            <w:pPr>
              <w:pStyle w:val="xtabletext"/>
              <w:rPr>
                <w:lang w:val="en-US"/>
              </w:rPr>
            </w:pPr>
          </w:p>
        </w:tc>
        <w:tc>
          <w:tcPr>
            <w:tcW w:w="424" w:type="pct"/>
          </w:tcPr>
          <w:p w14:paraId="782625F6" w14:textId="77777777" w:rsidR="00697D60" w:rsidRDefault="00697D60" w:rsidP="00A14B0A">
            <w:pPr>
              <w:pStyle w:val="xtabletext"/>
              <w:rPr>
                <w:lang w:val="en-US"/>
              </w:rPr>
            </w:pPr>
          </w:p>
        </w:tc>
        <w:tc>
          <w:tcPr>
            <w:tcW w:w="424" w:type="pct"/>
          </w:tcPr>
          <w:p w14:paraId="6A8B5623" w14:textId="77777777" w:rsidR="00697D60" w:rsidRDefault="00697D60" w:rsidP="00A14B0A">
            <w:pPr>
              <w:pStyle w:val="xtabletext"/>
              <w:rPr>
                <w:lang w:val="en-US"/>
              </w:rPr>
            </w:pPr>
          </w:p>
        </w:tc>
        <w:tc>
          <w:tcPr>
            <w:tcW w:w="424" w:type="pct"/>
          </w:tcPr>
          <w:p w14:paraId="7E745BA5" w14:textId="77777777" w:rsidR="00697D60" w:rsidRDefault="00697D60" w:rsidP="00A14B0A">
            <w:pPr>
              <w:pStyle w:val="xtabletext"/>
              <w:rPr>
                <w:lang w:val="en-US"/>
              </w:rPr>
            </w:pPr>
          </w:p>
        </w:tc>
        <w:tc>
          <w:tcPr>
            <w:tcW w:w="424" w:type="pct"/>
          </w:tcPr>
          <w:p w14:paraId="50ECCE77" w14:textId="77777777" w:rsidR="00697D60" w:rsidRDefault="00697D60" w:rsidP="00A14B0A">
            <w:pPr>
              <w:pStyle w:val="xtabletext"/>
              <w:rPr>
                <w:lang w:val="en-US"/>
              </w:rPr>
            </w:pPr>
          </w:p>
        </w:tc>
        <w:tc>
          <w:tcPr>
            <w:tcW w:w="424" w:type="pct"/>
          </w:tcPr>
          <w:p w14:paraId="27B97915" w14:textId="77777777" w:rsidR="00697D60" w:rsidRDefault="00697D60" w:rsidP="00A14B0A">
            <w:pPr>
              <w:pStyle w:val="xtabletext"/>
              <w:rPr>
                <w:lang w:val="en-US"/>
              </w:rPr>
            </w:pPr>
          </w:p>
        </w:tc>
      </w:tr>
      <w:tr w:rsidR="00697D60" w14:paraId="7782F660" w14:textId="77777777" w:rsidTr="00A14B0A">
        <w:trPr>
          <w:trHeight w:hRule="exact" w:val="374"/>
        </w:trPr>
        <w:tc>
          <w:tcPr>
            <w:tcW w:w="1188" w:type="pct"/>
          </w:tcPr>
          <w:p w14:paraId="34282380" w14:textId="77777777" w:rsidR="00697D60" w:rsidRDefault="00697D60" w:rsidP="00A14B0A">
            <w:pPr>
              <w:pStyle w:val="xtabletext"/>
              <w:rPr>
                <w:lang w:val="en-US"/>
              </w:rPr>
            </w:pPr>
          </w:p>
        </w:tc>
        <w:tc>
          <w:tcPr>
            <w:tcW w:w="423" w:type="pct"/>
          </w:tcPr>
          <w:p w14:paraId="02E6C483" w14:textId="77777777" w:rsidR="00697D60" w:rsidRDefault="00697D60" w:rsidP="00A14B0A">
            <w:pPr>
              <w:pStyle w:val="xtabletext"/>
              <w:rPr>
                <w:lang w:val="en-US"/>
              </w:rPr>
            </w:pPr>
          </w:p>
        </w:tc>
        <w:tc>
          <w:tcPr>
            <w:tcW w:w="424" w:type="pct"/>
          </w:tcPr>
          <w:p w14:paraId="6A0D955A" w14:textId="77777777" w:rsidR="00697D60" w:rsidRDefault="00697D60" w:rsidP="00A14B0A">
            <w:pPr>
              <w:pStyle w:val="xtabletext"/>
              <w:rPr>
                <w:lang w:val="en-US"/>
              </w:rPr>
            </w:pPr>
          </w:p>
        </w:tc>
        <w:tc>
          <w:tcPr>
            <w:tcW w:w="424" w:type="pct"/>
          </w:tcPr>
          <w:p w14:paraId="26278DA4" w14:textId="77777777" w:rsidR="00697D60" w:rsidRDefault="00697D60" w:rsidP="00A14B0A">
            <w:pPr>
              <w:pStyle w:val="xtabletext"/>
              <w:rPr>
                <w:lang w:val="en-US"/>
              </w:rPr>
            </w:pPr>
          </w:p>
        </w:tc>
        <w:tc>
          <w:tcPr>
            <w:tcW w:w="424" w:type="pct"/>
          </w:tcPr>
          <w:p w14:paraId="5671A54B" w14:textId="77777777" w:rsidR="00697D60" w:rsidRDefault="00697D60" w:rsidP="00A14B0A">
            <w:pPr>
              <w:pStyle w:val="xtabletext"/>
              <w:rPr>
                <w:lang w:val="en-US"/>
              </w:rPr>
            </w:pPr>
          </w:p>
        </w:tc>
        <w:tc>
          <w:tcPr>
            <w:tcW w:w="424" w:type="pct"/>
          </w:tcPr>
          <w:p w14:paraId="60DF0A7B" w14:textId="77777777" w:rsidR="00697D60" w:rsidRDefault="00697D60" w:rsidP="00A14B0A">
            <w:pPr>
              <w:pStyle w:val="xtabletext"/>
              <w:rPr>
                <w:lang w:val="en-US"/>
              </w:rPr>
            </w:pPr>
          </w:p>
        </w:tc>
        <w:tc>
          <w:tcPr>
            <w:tcW w:w="424" w:type="pct"/>
          </w:tcPr>
          <w:p w14:paraId="67A20186" w14:textId="77777777" w:rsidR="00697D60" w:rsidRDefault="00697D60" w:rsidP="00A14B0A">
            <w:pPr>
              <w:pStyle w:val="xtabletext"/>
              <w:rPr>
                <w:lang w:val="en-US"/>
              </w:rPr>
            </w:pPr>
          </w:p>
        </w:tc>
        <w:tc>
          <w:tcPr>
            <w:tcW w:w="424" w:type="pct"/>
          </w:tcPr>
          <w:p w14:paraId="4D2160A6" w14:textId="77777777" w:rsidR="00697D60" w:rsidRDefault="00697D60" w:rsidP="00A14B0A">
            <w:pPr>
              <w:pStyle w:val="xtabletext"/>
              <w:rPr>
                <w:lang w:val="en-US"/>
              </w:rPr>
            </w:pPr>
          </w:p>
        </w:tc>
        <w:tc>
          <w:tcPr>
            <w:tcW w:w="424" w:type="pct"/>
          </w:tcPr>
          <w:p w14:paraId="14859A85" w14:textId="77777777" w:rsidR="00697D60" w:rsidRDefault="00697D60" w:rsidP="00A14B0A">
            <w:pPr>
              <w:pStyle w:val="xtabletext"/>
              <w:rPr>
                <w:lang w:val="en-US"/>
              </w:rPr>
            </w:pPr>
          </w:p>
        </w:tc>
        <w:tc>
          <w:tcPr>
            <w:tcW w:w="424" w:type="pct"/>
          </w:tcPr>
          <w:p w14:paraId="6485AE77" w14:textId="77777777" w:rsidR="00697D60" w:rsidRDefault="00697D60" w:rsidP="00A14B0A">
            <w:pPr>
              <w:pStyle w:val="xtabletext"/>
              <w:rPr>
                <w:lang w:val="en-US"/>
              </w:rPr>
            </w:pPr>
          </w:p>
        </w:tc>
      </w:tr>
    </w:tbl>
    <w:p w14:paraId="7632B755" w14:textId="77777777" w:rsidR="00697D60" w:rsidRDefault="00697D60" w:rsidP="00697D60">
      <w:pPr>
        <w:pStyle w:val="xbhead"/>
      </w:pPr>
      <w:r>
        <w:t>Discussion</w:t>
      </w:r>
    </w:p>
    <w:p w14:paraId="12B03ED4" w14:textId="77777777" w:rsidR="00697D60" w:rsidRDefault="00697D60" w:rsidP="00697D60">
      <w:pPr>
        <w:pStyle w:val="xlist"/>
      </w:pPr>
      <w:r>
        <w:t>1</w:t>
      </w:r>
      <w:r>
        <w:tab/>
        <w:t>Write a balanced chemical equation for the chemical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1073065" w14:textId="77777777" w:rsidTr="00A14B0A">
        <w:trPr>
          <w:trHeight w:val="374"/>
        </w:trPr>
        <w:tc>
          <w:tcPr>
            <w:tcW w:w="5000" w:type="pct"/>
            <w:tcBorders>
              <w:top w:val="nil"/>
              <w:left w:val="nil"/>
              <w:bottom w:val="single" w:sz="4" w:space="0" w:color="auto"/>
              <w:right w:val="nil"/>
            </w:tcBorders>
          </w:tcPr>
          <w:p w14:paraId="0E6703BD" w14:textId="77777777" w:rsidR="00697D60" w:rsidRDefault="00697D60">
            <w:pPr>
              <w:pStyle w:val="xtabletext"/>
              <w:rPr>
                <w:lang w:val="en-US" w:eastAsia="en-AU"/>
              </w:rPr>
            </w:pPr>
          </w:p>
        </w:tc>
      </w:tr>
    </w:tbl>
    <w:p w14:paraId="2BD85827" w14:textId="77777777" w:rsidR="00697D60" w:rsidRDefault="00697D60" w:rsidP="00697D60">
      <w:pPr>
        <w:pStyle w:val="xlist"/>
      </w:pPr>
      <w:r>
        <w:t>2</w:t>
      </w:r>
      <w:r>
        <w:tab/>
        <w:t>Describe the relationship between your independent variable and dependent variable as shown by your graph.</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189A966" w14:textId="77777777" w:rsidTr="00A14B0A">
        <w:trPr>
          <w:trHeight w:val="374"/>
        </w:trPr>
        <w:tc>
          <w:tcPr>
            <w:tcW w:w="5000" w:type="pct"/>
            <w:tcBorders>
              <w:top w:val="nil"/>
              <w:left w:val="nil"/>
              <w:bottom w:val="single" w:sz="4" w:space="0" w:color="auto"/>
              <w:right w:val="nil"/>
            </w:tcBorders>
          </w:tcPr>
          <w:p w14:paraId="25BA9242" w14:textId="77777777" w:rsidR="00697D60" w:rsidRDefault="00697D60">
            <w:pPr>
              <w:pStyle w:val="xtabletext"/>
              <w:rPr>
                <w:lang w:val="en-US" w:eastAsia="en-AU"/>
              </w:rPr>
            </w:pPr>
          </w:p>
        </w:tc>
      </w:tr>
      <w:tr w:rsidR="00697D60" w14:paraId="09CACD5E" w14:textId="77777777" w:rsidTr="00A14B0A">
        <w:trPr>
          <w:trHeight w:val="374"/>
        </w:trPr>
        <w:tc>
          <w:tcPr>
            <w:tcW w:w="5000" w:type="pct"/>
            <w:tcBorders>
              <w:top w:val="single" w:sz="4" w:space="0" w:color="auto"/>
              <w:left w:val="nil"/>
              <w:bottom w:val="single" w:sz="4" w:space="0" w:color="auto"/>
              <w:right w:val="nil"/>
            </w:tcBorders>
          </w:tcPr>
          <w:p w14:paraId="1934631B" w14:textId="77777777" w:rsidR="00697D60" w:rsidRDefault="00697D60">
            <w:pPr>
              <w:pStyle w:val="xtabletext"/>
              <w:rPr>
                <w:lang w:val="en-US" w:eastAsia="en-AU"/>
              </w:rPr>
            </w:pPr>
          </w:p>
        </w:tc>
      </w:tr>
    </w:tbl>
    <w:p w14:paraId="443543DC" w14:textId="77777777" w:rsidR="00697D60" w:rsidRDefault="00697D60" w:rsidP="00697D60">
      <w:pPr>
        <w:pStyle w:val="xlist"/>
      </w:pPr>
      <w:r>
        <w:t>3</w:t>
      </w:r>
      <w:r>
        <w:tab/>
        <w:t>Is the hypothesis supported by the result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6BFCFBC" w14:textId="77777777" w:rsidTr="00A14B0A">
        <w:trPr>
          <w:trHeight w:val="374"/>
        </w:trPr>
        <w:tc>
          <w:tcPr>
            <w:tcW w:w="5000" w:type="pct"/>
            <w:tcBorders>
              <w:top w:val="nil"/>
              <w:left w:val="nil"/>
              <w:bottom w:val="single" w:sz="4" w:space="0" w:color="auto"/>
              <w:right w:val="nil"/>
            </w:tcBorders>
          </w:tcPr>
          <w:p w14:paraId="4A7933AA" w14:textId="77777777" w:rsidR="00697D60" w:rsidRDefault="00697D60">
            <w:pPr>
              <w:pStyle w:val="xtabletext"/>
              <w:rPr>
                <w:lang w:val="en-US" w:eastAsia="en-AU"/>
              </w:rPr>
            </w:pPr>
          </w:p>
        </w:tc>
      </w:tr>
    </w:tbl>
    <w:p w14:paraId="27912402" w14:textId="77777777" w:rsidR="00697D60" w:rsidRDefault="00697D60" w:rsidP="00697D60">
      <w:pPr>
        <w:pStyle w:val="xlist"/>
      </w:pPr>
      <w:r>
        <w:t>4</w:t>
      </w:r>
      <w:r>
        <w:tab/>
        <w:t>Name two possible sources of error in your experiment. How could you improve the quality of the evidence that was obtained in the experimen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74959B2F" w14:textId="77777777" w:rsidTr="00A14B0A">
        <w:trPr>
          <w:trHeight w:val="374"/>
        </w:trPr>
        <w:tc>
          <w:tcPr>
            <w:tcW w:w="5000" w:type="pct"/>
            <w:tcBorders>
              <w:top w:val="nil"/>
              <w:left w:val="nil"/>
              <w:bottom w:val="single" w:sz="4" w:space="0" w:color="auto"/>
              <w:right w:val="nil"/>
            </w:tcBorders>
          </w:tcPr>
          <w:p w14:paraId="061F29DC" w14:textId="77777777" w:rsidR="00697D60" w:rsidRDefault="00697D60">
            <w:pPr>
              <w:pStyle w:val="xtabletext"/>
              <w:rPr>
                <w:lang w:val="en-US" w:eastAsia="en-AU"/>
              </w:rPr>
            </w:pPr>
          </w:p>
        </w:tc>
      </w:tr>
      <w:tr w:rsidR="00697D60" w14:paraId="0C93CB5E" w14:textId="77777777" w:rsidTr="00A14B0A">
        <w:trPr>
          <w:trHeight w:val="374"/>
        </w:trPr>
        <w:tc>
          <w:tcPr>
            <w:tcW w:w="5000" w:type="pct"/>
            <w:tcBorders>
              <w:top w:val="single" w:sz="4" w:space="0" w:color="auto"/>
              <w:left w:val="nil"/>
              <w:bottom w:val="single" w:sz="4" w:space="0" w:color="auto"/>
              <w:right w:val="nil"/>
            </w:tcBorders>
          </w:tcPr>
          <w:p w14:paraId="2A6F581B" w14:textId="77777777" w:rsidR="00697D60" w:rsidRDefault="00697D60">
            <w:pPr>
              <w:pStyle w:val="xtabletext"/>
              <w:rPr>
                <w:lang w:val="en-US" w:eastAsia="en-AU"/>
              </w:rPr>
            </w:pPr>
          </w:p>
        </w:tc>
      </w:tr>
    </w:tbl>
    <w:p w14:paraId="1CED9A89" w14:textId="77777777" w:rsidR="00697D60" w:rsidRDefault="00697D60" w:rsidP="00697D60">
      <w:pPr>
        <w:pStyle w:val="xbhead"/>
      </w:pPr>
      <w:r>
        <w:t>Conclusion</w:t>
      </w:r>
    </w:p>
    <w:p w14:paraId="624E34E3" w14:textId="77777777" w:rsidR="00697D60" w:rsidRDefault="00697D60" w:rsidP="00697D60">
      <w:pPr>
        <w:pStyle w:val="xparafo"/>
      </w:pPr>
      <w:r>
        <w:t>Write a conclusion of your experiment that includes a general statement that summarises the evidence that supports your hypothesi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29ACC730" w14:textId="77777777" w:rsidTr="00A14B0A">
        <w:trPr>
          <w:trHeight w:val="374"/>
        </w:trPr>
        <w:tc>
          <w:tcPr>
            <w:tcW w:w="5000" w:type="pct"/>
            <w:tcBorders>
              <w:top w:val="nil"/>
              <w:left w:val="nil"/>
              <w:bottom w:val="single" w:sz="4" w:space="0" w:color="auto"/>
              <w:right w:val="nil"/>
            </w:tcBorders>
          </w:tcPr>
          <w:p w14:paraId="6D4FCE5D" w14:textId="77777777" w:rsidR="00697D60" w:rsidRDefault="00697D60">
            <w:pPr>
              <w:pStyle w:val="xtabletext"/>
              <w:rPr>
                <w:lang w:val="en-US" w:eastAsia="en-AU"/>
              </w:rPr>
            </w:pPr>
          </w:p>
        </w:tc>
      </w:tr>
      <w:tr w:rsidR="00697D60" w14:paraId="29D447A4" w14:textId="77777777" w:rsidTr="00A14B0A">
        <w:trPr>
          <w:trHeight w:val="374"/>
        </w:trPr>
        <w:tc>
          <w:tcPr>
            <w:tcW w:w="5000" w:type="pct"/>
            <w:tcBorders>
              <w:top w:val="single" w:sz="4" w:space="0" w:color="auto"/>
              <w:left w:val="nil"/>
              <w:bottom w:val="single" w:sz="4" w:space="0" w:color="auto"/>
              <w:right w:val="nil"/>
            </w:tcBorders>
          </w:tcPr>
          <w:p w14:paraId="64624A96" w14:textId="77777777" w:rsidR="00697D60" w:rsidRDefault="00697D60">
            <w:pPr>
              <w:pStyle w:val="xtabletext"/>
              <w:rPr>
                <w:lang w:val="en-US" w:eastAsia="en-AU"/>
              </w:rPr>
            </w:pPr>
          </w:p>
        </w:tc>
      </w:tr>
      <w:tr w:rsidR="00697D60" w14:paraId="0D84835C" w14:textId="77777777" w:rsidTr="00A14B0A">
        <w:trPr>
          <w:trHeight w:val="374"/>
        </w:trPr>
        <w:tc>
          <w:tcPr>
            <w:tcW w:w="5000" w:type="pct"/>
            <w:tcBorders>
              <w:top w:val="single" w:sz="4" w:space="0" w:color="auto"/>
              <w:left w:val="nil"/>
              <w:bottom w:val="single" w:sz="4" w:space="0" w:color="auto"/>
              <w:right w:val="nil"/>
            </w:tcBorders>
          </w:tcPr>
          <w:p w14:paraId="4FCD2EAD" w14:textId="77777777" w:rsidR="00697D60" w:rsidRDefault="00697D60">
            <w:pPr>
              <w:pStyle w:val="xtabletext"/>
              <w:rPr>
                <w:lang w:val="en-US" w:eastAsia="en-AU"/>
              </w:rPr>
            </w:pPr>
          </w:p>
        </w:tc>
      </w:tr>
      <w:tr w:rsidR="00A14B0A" w14:paraId="69C5732E" w14:textId="77777777" w:rsidTr="00A14B0A">
        <w:trPr>
          <w:trHeight w:val="374"/>
        </w:trPr>
        <w:tc>
          <w:tcPr>
            <w:tcW w:w="5000" w:type="pct"/>
            <w:tcBorders>
              <w:top w:val="single" w:sz="4" w:space="0" w:color="auto"/>
              <w:left w:val="nil"/>
              <w:bottom w:val="single" w:sz="4" w:space="0" w:color="auto"/>
              <w:right w:val="nil"/>
            </w:tcBorders>
          </w:tcPr>
          <w:p w14:paraId="6E0C527D" w14:textId="77777777" w:rsidR="00A14B0A" w:rsidRDefault="00A14B0A">
            <w:pPr>
              <w:pStyle w:val="xtabletext"/>
              <w:rPr>
                <w:lang w:val="en-US" w:eastAsia="en-AU"/>
              </w:rPr>
            </w:pPr>
          </w:p>
        </w:tc>
      </w:tr>
      <w:tr w:rsidR="00A14B0A" w14:paraId="76C3D7AC" w14:textId="77777777" w:rsidTr="00A14B0A">
        <w:trPr>
          <w:trHeight w:val="374"/>
        </w:trPr>
        <w:tc>
          <w:tcPr>
            <w:tcW w:w="5000" w:type="pct"/>
            <w:tcBorders>
              <w:top w:val="single" w:sz="4" w:space="0" w:color="auto"/>
              <w:left w:val="nil"/>
              <w:bottom w:val="single" w:sz="4" w:space="0" w:color="auto"/>
              <w:right w:val="nil"/>
            </w:tcBorders>
          </w:tcPr>
          <w:p w14:paraId="7F0B7CE8" w14:textId="77777777" w:rsidR="00A14B0A" w:rsidRDefault="00A14B0A">
            <w:pPr>
              <w:pStyle w:val="xtabletext"/>
              <w:rPr>
                <w:lang w:val="en-US" w:eastAsia="en-AU"/>
              </w:rPr>
            </w:pPr>
          </w:p>
        </w:tc>
      </w:tr>
    </w:tbl>
    <w:p w14:paraId="2FB0121A" w14:textId="77777777" w:rsidR="00697D60" w:rsidRDefault="00697D60" w:rsidP="00697D60">
      <w:pPr>
        <w:pStyle w:val="xworksheettype"/>
      </w:pPr>
      <w:r>
        <w:lastRenderedPageBreak/>
        <w:t>Experiment worksheet</w:t>
      </w:r>
    </w:p>
    <w:p w14:paraId="10B33355" w14:textId="77777777" w:rsidR="00697D60" w:rsidRDefault="00697D60" w:rsidP="00697D60">
      <w:pPr>
        <w:pStyle w:val="xchapterhead"/>
        <w:rPr>
          <w:lang w:val="en-US"/>
        </w:rPr>
      </w:pPr>
      <w:r>
        <w:rPr>
          <w:lang w:val="en-US"/>
        </w:rPr>
        <w:t>4.7 Catalysts increase the rate of a reaction</w:t>
      </w:r>
    </w:p>
    <w:p w14:paraId="45C50D15" w14:textId="4FAC26D1" w:rsidR="00697D60" w:rsidRDefault="00697D60" w:rsidP="00697D60">
      <w:pPr>
        <w:pStyle w:val="xpagereference"/>
        <w:rPr>
          <w:szCs w:val="24"/>
        </w:rPr>
      </w:pPr>
      <w:r>
        <w:rPr>
          <w:szCs w:val="24"/>
        </w:rPr>
        <w:t>Pages 104–105 and 2</w:t>
      </w:r>
      <w:r w:rsidR="0085704F">
        <w:rPr>
          <w:szCs w:val="24"/>
        </w:rPr>
        <w:t>09</w:t>
      </w:r>
      <w:bookmarkStart w:id="0" w:name="_GoBack"/>
      <w:bookmarkEnd w:id="0"/>
    </w:p>
    <w:p w14:paraId="3393CA3A" w14:textId="77777777" w:rsidR="00697D60" w:rsidRDefault="00697D60" w:rsidP="00697D60">
      <w:pPr>
        <w:pStyle w:val="xahead"/>
      </w:pPr>
      <w:r>
        <w:t>Experiment 4.7: Using a catalyst</w:t>
      </w:r>
    </w:p>
    <w:p w14:paraId="47C1E69D" w14:textId="77777777" w:rsidR="00697D60" w:rsidRDefault="00697D60" w:rsidP="00697D60">
      <w:pPr>
        <w:pStyle w:val="xbhead"/>
      </w:pPr>
      <w:r>
        <w:t>Aim</w:t>
      </w:r>
    </w:p>
    <w:p w14:paraId="74B9032D" w14:textId="796D5FAE" w:rsidR="00697D60" w:rsidRDefault="00697D60" w:rsidP="00697D60">
      <w:pPr>
        <w:pStyle w:val="xparafo"/>
      </w:pPr>
      <w:r>
        <w:t xml:space="preserve">To investigate the effect of adding a catalyst to a reaction. The reaction used in this experiment is the decomposition of hydrogen peroxide: </w:t>
      </w:r>
      <w:proofErr w:type="gramStart"/>
      <w:r>
        <w:t>2H</w:t>
      </w:r>
      <w:r>
        <w:rPr>
          <w:rStyle w:val="xsubscript"/>
        </w:rPr>
        <w:t>2</w:t>
      </w:r>
      <w:r>
        <w:t>O</w:t>
      </w:r>
      <w:r>
        <w:rPr>
          <w:rStyle w:val="xsubscript"/>
        </w:rPr>
        <w:t>2</w:t>
      </w:r>
      <w:r>
        <w:t>(</w:t>
      </w:r>
      <w:proofErr w:type="spellStart"/>
      <w:proofErr w:type="gramEnd"/>
      <w:r>
        <w:t>aq</w:t>
      </w:r>
      <w:proofErr w:type="spellEnd"/>
      <w:r>
        <w:t>) → 2H</w:t>
      </w:r>
      <w:r>
        <w:rPr>
          <w:rStyle w:val="xsubscript"/>
        </w:rPr>
        <w:t>2</w:t>
      </w:r>
      <w:r>
        <w:t xml:space="preserve">O(l) </w:t>
      </w:r>
      <w:r w:rsidR="00A14B0A">
        <w:t>+</w:t>
      </w:r>
      <w:r>
        <w:t xml:space="preserve"> O</w:t>
      </w:r>
      <w:r>
        <w:rPr>
          <w:rStyle w:val="xsubscript"/>
        </w:rPr>
        <w:t>2</w:t>
      </w:r>
      <w:r>
        <w:t>(g)</w:t>
      </w:r>
    </w:p>
    <w:p w14:paraId="78BBD5FF" w14:textId="77777777" w:rsidR="00697D60" w:rsidRDefault="00697D60" w:rsidP="00697D60">
      <w:pPr>
        <w:pStyle w:val="xbhead"/>
      </w:pPr>
      <w:r>
        <w:t>Materials</w:t>
      </w:r>
    </w:p>
    <w:p w14:paraId="590D9331" w14:textId="77777777" w:rsidR="00697D60" w:rsidRDefault="00697D60" w:rsidP="00697D60">
      <w:pPr>
        <w:pStyle w:val="xlist"/>
      </w:pPr>
      <w:r>
        <w:t>•</w:t>
      </w:r>
      <w:r>
        <w:tab/>
        <w:t>Hydrogen peroxide (H</w:t>
      </w:r>
      <w:r>
        <w:rPr>
          <w:rStyle w:val="xsubscript"/>
        </w:rPr>
        <w:t>2</w:t>
      </w:r>
      <w:r>
        <w:t>O</w:t>
      </w:r>
      <w:r>
        <w:rPr>
          <w:rStyle w:val="xsubscript"/>
        </w:rPr>
        <w:t>2</w:t>
      </w:r>
      <w:r>
        <w:t>) solution (10 volume)</w:t>
      </w:r>
    </w:p>
    <w:p w14:paraId="78D4ACDE" w14:textId="77777777" w:rsidR="00697D60" w:rsidRDefault="00697D60" w:rsidP="00697D60">
      <w:pPr>
        <w:pStyle w:val="xlist"/>
      </w:pPr>
      <w:r>
        <w:t>•</w:t>
      </w:r>
      <w:r>
        <w:tab/>
        <w:t>Manganese dioxide (MnO</w:t>
      </w:r>
      <w:r>
        <w:rPr>
          <w:rStyle w:val="xsubscript"/>
        </w:rPr>
        <w:t>2</w:t>
      </w:r>
      <w:r>
        <w:t>) powder</w:t>
      </w:r>
    </w:p>
    <w:p w14:paraId="11F8BA56" w14:textId="77777777" w:rsidR="00697D60" w:rsidRDefault="00697D60" w:rsidP="00697D60">
      <w:pPr>
        <w:pStyle w:val="xlist"/>
      </w:pPr>
      <w:r>
        <w:t>•</w:t>
      </w:r>
      <w:r>
        <w:tab/>
        <w:t>Test tubes</w:t>
      </w:r>
    </w:p>
    <w:p w14:paraId="0E11281F" w14:textId="77777777" w:rsidR="00697D60" w:rsidRDefault="00697D60" w:rsidP="00697D60">
      <w:pPr>
        <w:pStyle w:val="xlist"/>
      </w:pPr>
      <w:r>
        <w:t>•</w:t>
      </w:r>
      <w:r>
        <w:tab/>
        <w:t>Spatula</w:t>
      </w:r>
    </w:p>
    <w:p w14:paraId="433CED8D" w14:textId="77777777" w:rsidR="00697D60" w:rsidRDefault="00697D60" w:rsidP="00697D60">
      <w:pPr>
        <w:pStyle w:val="xbhead"/>
      </w:pPr>
      <w:r>
        <w:t>Method</w:t>
      </w:r>
    </w:p>
    <w:p w14:paraId="13720E38" w14:textId="77777777" w:rsidR="00697D60" w:rsidRDefault="00697D60" w:rsidP="00697D60">
      <w:pPr>
        <w:pStyle w:val="xlist"/>
      </w:pPr>
      <w:r>
        <w:t>1</w:t>
      </w:r>
      <w:r>
        <w:tab/>
        <w:t>Place 5 mL of hydrogen peroxide solution into two separate test tubes.</w:t>
      </w:r>
    </w:p>
    <w:p w14:paraId="19984593" w14:textId="77777777" w:rsidR="00697D60" w:rsidRDefault="00697D60" w:rsidP="00697D60">
      <w:pPr>
        <w:pStyle w:val="xlist"/>
      </w:pPr>
      <w:r>
        <w:t>2</w:t>
      </w:r>
      <w:r>
        <w:tab/>
        <w:t>Allow one of the tubes to stand; add a small amount of manganese dioxide to the other test tube using a spatula.</w:t>
      </w:r>
    </w:p>
    <w:p w14:paraId="01B1D9F8" w14:textId="77777777" w:rsidR="00697D60" w:rsidRDefault="00697D60" w:rsidP="00697D60">
      <w:pPr>
        <w:pStyle w:val="xlist"/>
      </w:pPr>
      <w:r>
        <w:t>3</w:t>
      </w:r>
      <w:r>
        <w:tab/>
        <w:t>Observe and describe the changes that occur in the two test tubes.</w:t>
      </w:r>
    </w:p>
    <w:p w14:paraId="1F03B019" w14:textId="77777777" w:rsidR="00697D60" w:rsidRDefault="00697D60" w:rsidP="00697D60">
      <w:pPr>
        <w:pStyle w:val="xbhead"/>
      </w:pPr>
      <w:r>
        <w:t>Results</w:t>
      </w:r>
    </w:p>
    <w:p w14:paraId="6B8780FB" w14:textId="77777777" w:rsidR="00697D60" w:rsidRDefault="00697D60" w:rsidP="00697D60">
      <w:pPr>
        <w:pStyle w:val="xlist"/>
      </w:pPr>
      <w:r>
        <w:t>Record your observations in an appropriate format.</w:t>
      </w:r>
    </w:p>
    <w:tbl>
      <w:tblPr>
        <w:tblStyle w:val="TableGrid"/>
        <w:tblW w:w="0" w:type="auto"/>
        <w:tblInd w:w="108" w:type="dxa"/>
        <w:tblLook w:val="04A0" w:firstRow="1" w:lastRow="0" w:firstColumn="1" w:lastColumn="0" w:noHBand="0" w:noVBand="1"/>
      </w:tblPr>
      <w:tblGrid>
        <w:gridCol w:w="10490"/>
      </w:tblGrid>
      <w:tr w:rsidR="00697D60" w14:paraId="63EE6E78" w14:textId="77777777" w:rsidTr="00A14B0A">
        <w:trPr>
          <w:trHeight w:val="3827"/>
        </w:trPr>
        <w:tc>
          <w:tcPr>
            <w:tcW w:w="10490" w:type="dxa"/>
          </w:tcPr>
          <w:p w14:paraId="486BFC1E" w14:textId="77777777" w:rsidR="00697D60" w:rsidRDefault="00697D60">
            <w:pPr>
              <w:pStyle w:val="xtabletext"/>
              <w:rPr>
                <w:lang w:val="en-US" w:eastAsia="en-AU"/>
              </w:rPr>
            </w:pPr>
          </w:p>
          <w:p w14:paraId="71B3EA21" w14:textId="77777777" w:rsidR="00697D60" w:rsidRDefault="00697D60">
            <w:pPr>
              <w:pStyle w:val="xtabletext"/>
              <w:rPr>
                <w:lang w:val="en-US" w:eastAsia="en-AU"/>
              </w:rPr>
            </w:pPr>
          </w:p>
          <w:p w14:paraId="1E29EF06" w14:textId="77777777" w:rsidR="00697D60" w:rsidRDefault="00697D60">
            <w:pPr>
              <w:pStyle w:val="xtabletext"/>
              <w:rPr>
                <w:lang w:val="en-US" w:eastAsia="en-AU"/>
              </w:rPr>
            </w:pPr>
          </w:p>
          <w:p w14:paraId="49C3768C" w14:textId="77777777" w:rsidR="00697D60" w:rsidRDefault="00697D60">
            <w:pPr>
              <w:pStyle w:val="xtabletext"/>
              <w:rPr>
                <w:lang w:val="en-US" w:eastAsia="en-AU"/>
              </w:rPr>
            </w:pPr>
          </w:p>
          <w:p w14:paraId="6AA7A9A1" w14:textId="77777777" w:rsidR="00697D60" w:rsidRDefault="00697D60">
            <w:pPr>
              <w:pStyle w:val="xtabletext"/>
              <w:rPr>
                <w:lang w:val="en-US" w:eastAsia="en-AU"/>
              </w:rPr>
            </w:pPr>
          </w:p>
          <w:p w14:paraId="3D237E59" w14:textId="77777777" w:rsidR="00697D60" w:rsidRDefault="00697D60">
            <w:pPr>
              <w:pStyle w:val="xtabletext"/>
              <w:rPr>
                <w:lang w:val="en-US" w:eastAsia="en-AU"/>
              </w:rPr>
            </w:pPr>
          </w:p>
          <w:p w14:paraId="15B2F5A6" w14:textId="77777777" w:rsidR="00697D60" w:rsidRDefault="00697D60">
            <w:pPr>
              <w:pStyle w:val="xtabletext"/>
              <w:rPr>
                <w:lang w:val="en-US" w:eastAsia="en-AU"/>
              </w:rPr>
            </w:pPr>
          </w:p>
          <w:p w14:paraId="0D86A891" w14:textId="77777777" w:rsidR="00697D60" w:rsidRDefault="00697D60">
            <w:pPr>
              <w:pStyle w:val="xtabletext"/>
              <w:rPr>
                <w:lang w:val="en-US" w:eastAsia="en-AU"/>
              </w:rPr>
            </w:pPr>
          </w:p>
          <w:p w14:paraId="01FD6C31" w14:textId="77777777" w:rsidR="00697D60" w:rsidRDefault="00697D60">
            <w:pPr>
              <w:pStyle w:val="xtabletext"/>
              <w:rPr>
                <w:lang w:val="en-US" w:eastAsia="en-AU"/>
              </w:rPr>
            </w:pPr>
          </w:p>
          <w:p w14:paraId="722C390A" w14:textId="77777777" w:rsidR="00697D60" w:rsidRDefault="00697D60">
            <w:pPr>
              <w:pStyle w:val="xtabletext"/>
              <w:rPr>
                <w:lang w:val="en-US" w:eastAsia="en-AU"/>
              </w:rPr>
            </w:pPr>
          </w:p>
          <w:p w14:paraId="2595190A" w14:textId="77777777" w:rsidR="00697D60" w:rsidRDefault="00697D60">
            <w:pPr>
              <w:pStyle w:val="xtabletext"/>
              <w:rPr>
                <w:lang w:val="en-US" w:eastAsia="en-AU"/>
              </w:rPr>
            </w:pPr>
          </w:p>
        </w:tc>
      </w:tr>
    </w:tbl>
    <w:p w14:paraId="4D10E9A1" w14:textId="77777777" w:rsidR="00697D60" w:rsidRDefault="00697D60" w:rsidP="00697D60">
      <w:pPr>
        <w:pStyle w:val="xbhead"/>
      </w:pPr>
      <w:r>
        <w:lastRenderedPageBreak/>
        <w:t>Discussion</w:t>
      </w:r>
    </w:p>
    <w:p w14:paraId="1CDF9EE1" w14:textId="77777777" w:rsidR="00697D60" w:rsidRDefault="00697D60" w:rsidP="00697D60">
      <w:pPr>
        <w:pStyle w:val="xlist"/>
      </w:pPr>
      <w:r>
        <w:t>1</w:t>
      </w:r>
      <w:r>
        <w:tab/>
        <w:t>Was there any evidence of reaction in the test tube in which manganese dioxide was not add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080F2E7D" w14:textId="77777777" w:rsidTr="00A14B0A">
        <w:trPr>
          <w:trHeight w:val="374"/>
        </w:trPr>
        <w:tc>
          <w:tcPr>
            <w:tcW w:w="5000" w:type="pct"/>
            <w:tcBorders>
              <w:top w:val="nil"/>
              <w:left w:val="nil"/>
              <w:bottom w:val="single" w:sz="4" w:space="0" w:color="auto"/>
              <w:right w:val="nil"/>
            </w:tcBorders>
          </w:tcPr>
          <w:p w14:paraId="49DEEBF7" w14:textId="77777777" w:rsidR="00697D60" w:rsidRDefault="00697D60">
            <w:pPr>
              <w:pStyle w:val="xtabletext"/>
              <w:rPr>
                <w:lang w:val="en-US" w:eastAsia="en-AU"/>
              </w:rPr>
            </w:pPr>
          </w:p>
        </w:tc>
      </w:tr>
      <w:tr w:rsidR="00697D60" w14:paraId="78BB220F" w14:textId="77777777" w:rsidTr="00A14B0A">
        <w:trPr>
          <w:trHeight w:val="374"/>
        </w:trPr>
        <w:tc>
          <w:tcPr>
            <w:tcW w:w="5000" w:type="pct"/>
            <w:tcBorders>
              <w:top w:val="single" w:sz="4" w:space="0" w:color="auto"/>
              <w:left w:val="nil"/>
              <w:bottom w:val="single" w:sz="4" w:space="0" w:color="auto"/>
              <w:right w:val="nil"/>
            </w:tcBorders>
          </w:tcPr>
          <w:p w14:paraId="49771706" w14:textId="77777777" w:rsidR="00697D60" w:rsidRDefault="00697D60">
            <w:pPr>
              <w:pStyle w:val="xtabletext"/>
              <w:rPr>
                <w:lang w:val="en-US" w:eastAsia="en-AU"/>
              </w:rPr>
            </w:pPr>
          </w:p>
        </w:tc>
      </w:tr>
      <w:tr w:rsidR="00697D60" w14:paraId="03455687" w14:textId="77777777" w:rsidTr="00A14B0A">
        <w:trPr>
          <w:trHeight w:val="374"/>
        </w:trPr>
        <w:tc>
          <w:tcPr>
            <w:tcW w:w="5000" w:type="pct"/>
            <w:tcBorders>
              <w:top w:val="single" w:sz="4" w:space="0" w:color="auto"/>
              <w:left w:val="nil"/>
              <w:bottom w:val="single" w:sz="4" w:space="0" w:color="auto"/>
              <w:right w:val="nil"/>
            </w:tcBorders>
          </w:tcPr>
          <w:p w14:paraId="3E169455" w14:textId="77777777" w:rsidR="00697D60" w:rsidRDefault="00697D60">
            <w:pPr>
              <w:pStyle w:val="xtabletext"/>
              <w:rPr>
                <w:lang w:val="en-US" w:eastAsia="en-AU"/>
              </w:rPr>
            </w:pPr>
          </w:p>
        </w:tc>
      </w:tr>
    </w:tbl>
    <w:p w14:paraId="16151DC3" w14:textId="77777777" w:rsidR="00697D60" w:rsidRDefault="00697D60" w:rsidP="00697D60">
      <w:pPr>
        <w:pStyle w:val="xlist"/>
      </w:pPr>
      <w:r>
        <w:t>2</w:t>
      </w:r>
      <w:r>
        <w:tab/>
        <w:t>Would you say that the manganese dioxide acted as a catalyst in this reaction? Justify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425E4CD8" w14:textId="77777777" w:rsidTr="00A14B0A">
        <w:trPr>
          <w:trHeight w:val="374"/>
        </w:trPr>
        <w:tc>
          <w:tcPr>
            <w:tcW w:w="5000" w:type="pct"/>
            <w:tcBorders>
              <w:top w:val="nil"/>
              <w:left w:val="nil"/>
              <w:bottom w:val="single" w:sz="4" w:space="0" w:color="auto"/>
              <w:right w:val="nil"/>
            </w:tcBorders>
          </w:tcPr>
          <w:p w14:paraId="43237578" w14:textId="77777777" w:rsidR="00697D60" w:rsidRDefault="00697D60">
            <w:pPr>
              <w:pStyle w:val="xtabletext"/>
              <w:rPr>
                <w:lang w:val="en-US" w:eastAsia="en-AU"/>
              </w:rPr>
            </w:pPr>
          </w:p>
        </w:tc>
      </w:tr>
      <w:tr w:rsidR="00697D60" w14:paraId="1C526B06" w14:textId="77777777" w:rsidTr="00A14B0A">
        <w:trPr>
          <w:trHeight w:val="374"/>
        </w:trPr>
        <w:tc>
          <w:tcPr>
            <w:tcW w:w="5000" w:type="pct"/>
            <w:tcBorders>
              <w:top w:val="single" w:sz="4" w:space="0" w:color="auto"/>
              <w:left w:val="nil"/>
              <w:bottom w:val="single" w:sz="4" w:space="0" w:color="auto"/>
              <w:right w:val="nil"/>
            </w:tcBorders>
          </w:tcPr>
          <w:p w14:paraId="36B6C28D" w14:textId="77777777" w:rsidR="00697D60" w:rsidRDefault="00697D60">
            <w:pPr>
              <w:pStyle w:val="xtabletext"/>
              <w:rPr>
                <w:lang w:val="en-US" w:eastAsia="en-AU"/>
              </w:rPr>
            </w:pPr>
          </w:p>
        </w:tc>
      </w:tr>
      <w:tr w:rsidR="00697D60" w14:paraId="6113D916" w14:textId="77777777" w:rsidTr="00A14B0A">
        <w:trPr>
          <w:trHeight w:val="374"/>
        </w:trPr>
        <w:tc>
          <w:tcPr>
            <w:tcW w:w="5000" w:type="pct"/>
            <w:tcBorders>
              <w:top w:val="single" w:sz="4" w:space="0" w:color="auto"/>
              <w:left w:val="nil"/>
              <w:bottom w:val="single" w:sz="4" w:space="0" w:color="auto"/>
              <w:right w:val="nil"/>
            </w:tcBorders>
          </w:tcPr>
          <w:p w14:paraId="20E089D1" w14:textId="77777777" w:rsidR="00697D60" w:rsidRDefault="00697D60">
            <w:pPr>
              <w:pStyle w:val="xtabletext"/>
              <w:rPr>
                <w:lang w:val="en-US" w:eastAsia="en-AU"/>
              </w:rPr>
            </w:pPr>
          </w:p>
        </w:tc>
      </w:tr>
    </w:tbl>
    <w:p w14:paraId="517C09BE" w14:textId="77777777" w:rsidR="00697D60" w:rsidRDefault="00697D60" w:rsidP="00697D60">
      <w:pPr>
        <w:pStyle w:val="xbhead"/>
      </w:pPr>
      <w:r>
        <w:t>Conclusion</w:t>
      </w:r>
    </w:p>
    <w:p w14:paraId="1E8E9551" w14:textId="77777777" w:rsidR="00697D60" w:rsidRDefault="00697D60" w:rsidP="00697D60">
      <w:pPr>
        <w:pStyle w:val="xlist"/>
      </w:pPr>
      <w:r>
        <w:t>3</w:t>
      </w:r>
      <w:r>
        <w:tab/>
        <w:t>What do you know about how catalysts affect the rate of a rea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697D60" w14:paraId="1370E21D" w14:textId="77777777" w:rsidTr="00A14B0A">
        <w:trPr>
          <w:trHeight w:val="374"/>
        </w:trPr>
        <w:tc>
          <w:tcPr>
            <w:tcW w:w="5000" w:type="pct"/>
            <w:tcBorders>
              <w:top w:val="nil"/>
              <w:left w:val="nil"/>
              <w:bottom w:val="single" w:sz="4" w:space="0" w:color="auto"/>
              <w:right w:val="nil"/>
            </w:tcBorders>
          </w:tcPr>
          <w:p w14:paraId="5F030F5A" w14:textId="77777777" w:rsidR="00697D60" w:rsidRDefault="00697D60">
            <w:pPr>
              <w:pStyle w:val="xtabletext"/>
              <w:rPr>
                <w:lang w:val="en-US" w:eastAsia="en-AU"/>
              </w:rPr>
            </w:pPr>
          </w:p>
        </w:tc>
      </w:tr>
      <w:tr w:rsidR="00697D60" w14:paraId="329B9A94" w14:textId="77777777" w:rsidTr="00A14B0A">
        <w:trPr>
          <w:trHeight w:val="374"/>
        </w:trPr>
        <w:tc>
          <w:tcPr>
            <w:tcW w:w="5000" w:type="pct"/>
            <w:tcBorders>
              <w:top w:val="single" w:sz="4" w:space="0" w:color="auto"/>
              <w:left w:val="nil"/>
              <w:bottom w:val="single" w:sz="4" w:space="0" w:color="auto"/>
              <w:right w:val="nil"/>
            </w:tcBorders>
          </w:tcPr>
          <w:p w14:paraId="6C9F3405" w14:textId="77777777" w:rsidR="00697D60" w:rsidRDefault="00697D60">
            <w:pPr>
              <w:pStyle w:val="xtabletext"/>
              <w:rPr>
                <w:lang w:val="en-US" w:eastAsia="en-AU"/>
              </w:rPr>
            </w:pPr>
          </w:p>
        </w:tc>
      </w:tr>
      <w:tr w:rsidR="00697D60" w14:paraId="2C35C773" w14:textId="77777777" w:rsidTr="00A14B0A">
        <w:trPr>
          <w:trHeight w:val="374"/>
        </w:trPr>
        <w:tc>
          <w:tcPr>
            <w:tcW w:w="5000" w:type="pct"/>
            <w:tcBorders>
              <w:top w:val="single" w:sz="4" w:space="0" w:color="auto"/>
              <w:left w:val="nil"/>
              <w:bottom w:val="single" w:sz="4" w:space="0" w:color="auto"/>
              <w:right w:val="nil"/>
            </w:tcBorders>
          </w:tcPr>
          <w:p w14:paraId="1685F5DC" w14:textId="77777777" w:rsidR="00697D60" w:rsidRDefault="00697D60">
            <w:pPr>
              <w:pStyle w:val="xtabletext"/>
              <w:rPr>
                <w:lang w:val="en-US" w:eastAsia="en-AU"/>
              </w:rPr>
            </w:pPr>
          </w:p>
        </w:tc>
      </w:tr>
      <w:tr w:rsidR="00A14B0A" w14:paraId="45728E6E" w14:textId="77777777" w:rsidTr="00A14B0A">
        <w:trPr>
          <w:trHeight w:val="374"/>
        </w:trPr>
        <w:tc>
          <w:tcPr>
            <w:tcW w:w="5000" w:type="pct"/>
            <w:tcBorders>
              <w:top w:val="single" w:sz="4" w:space="0" w:color="auto"/>
              <w:left w:val="nil"/>
              <w:bottom w:val="single" w:sz="4" w:space="0" w:color="auto"/>
              <w:right w:val="nil"/>
            </w:tcBorders>
          </w:tcPr>
          <w:p w14:paraId="10A92EBC" w14:textId="77777777" w:rsidR="00A14B0A" w:rsidRDefault="00A14B0A">
            <w:pPr>
              <w:pStyle w:val="xtabletext"/>
              <w:rPr>
                <w:lang w:val="en-US" w:eastAsia="en-AU"/>
              </w:rPr>
            </w:pPr>
          </w:p>
        </w:tc>
      </w:tr>
      <w:tr w:rsidR="00A14B0A" w14:paraId="2D682499" w14:textId="77777777" w:rsidTr="00A14B0A">
        <w:trPr>
          <w:trHeight w:val="374"/>
        </w:trPr>
        <w:tc>
          <w:tcPr>
            <w:tcW w:w="5000" w:type="pct"/>
            <w:tcBorders>
              <w:top w:val="single" w:sz="4" w:space="0" w:color="auto"/>
              <w:left w:val="nil"/>
              <w:bottom w:val="single" w:sz="4" w:space="0" w:color="auto"/>
              <w:right w:val="nil"/>
            </w:tcBorders>
          </w:tcPr>
          <w:p w14:paraId="5B24CA0C" w14:textId="77777777" w:rsidR="00A14B0A" w:rsidRDefault="00A14B0A">
            <w:pPr>
              <w:pStyle w:val="xtabletext"/>
              <w:rPr>
                <w:lang w:val="en-US" w:eastAsia="en-AU"/>
              </w:rPr>
            </w:pPr>
          </w:p>
        </w:tc>
      </w:tr>
    </w:tbl>
    <w:p w14:paraId="2631480B" w14:textId="77777777" w:rsidR="00697D60" w:rsidRDefault="00697D60" w:rsidP="00697D60">
      <w:pPr>
        <w:pStyle w:val="xlist"/>
      </w:pPr>
    </w:p>
    <w:p w14:paraId="51F77DB4" w14:textId="77777777" w:rsidR="000166FC" w:rsidRPr="00697D60" w:rsidRDefault="000166FC" w:rsidP="00697D60"/>
    <w:sectPr w:rsidR="000166FC" w:rsidRPr="00697D60" w:rsidSect="00C64FB4">
      <w:type w:val="continuous"/>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101EC4" w:rsidRDefault="00101EC4" w:rsidP="006F4BF3">
      <w:pPr>
        <w:spacing w:before="0" w:line="240" w:lineRule="auto"/>
      </w:pPr>
      <w:r>
        <w:separator/>
      </w:r>
    </w:p>
  </w:endnote>
  <w:endnote w:type="continuationSeparator" w:id="0">
    <w:p w14:paraId="4B1DA6D2" w14:textId="77777777" w:rsidR="00101EC4" w:rsidRDefault="00101EC4"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INPro">
    <w:altName w:val="ＭＳ 明朝"/>
    <w:panose1 w:val="00000000000000000000"/>
    <w:charset w:val="4D"/>
    <w:family w:val="auto"/>
    <w:notTrueType/>
    <w:pitch w:val="default"/>
    <w:sig w:usb0="00000003" w:usb1="08070000" w:usb2="00000010" w:usb3="00000000" w:csb0="00020001" w:csb1="00000000"/>
  </w:font>
  <w:font w:name="StRyde-Light">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614DB9" w14:textId="77777777" w:rsidR="0085704F" w:rsidRDefault="0085704F" w:rsidP="0085704F">
    <w:pPr>
      <w:pStyle w:val="xfooter"/>
    </w:pPr>
    <w:r>
      <w:t>© Oxford University Press 2017</w:t>
    </w:r>
  </w:p>
  <w:p w14:paraId="08EF726D" w14:textId="77777777" w:rsidR="0085704F" w:rsidRDefault="0085704F" w:rsidP="0085704F">
    <w:pPr>
      <w:pStyle w:val="xfooter"/>
    </w:pPr>
    <w:r>
      <w:t>Oxford Science 10 Western Australian Curriculum Teacher obook assess ISBN 9780190307295</w:t>
    </w:r>
  </w:p>
  <w:p w14:paraId="65056642" w14:textId="77777777" w:rsidR="0085704F" w:rsidRDefault="0085704F" w:rsidP="0085704F">
    <w:pPr>
      <w:pStyle w:val="xfooter"/>
    </w:pPr>
    <w:r>
      <w:t>Permission has been granted for this page to be photocopied within the purchasing institution onl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101EC4" w:rsidRPr="00F33AC2" w:rsidRDefault="00101EC4"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Pr>
        <w:noProof/>
      </w:rPr>
      <w:t>1</w:t>
    </w:r>
    <w:r w:rsidRPr="00F33AC2">
      <w:fldChar w:fldCharType="end"/>
    </w:r>
  </w:p>
  <w:p w14:paraId="74358ADA" w14:textId="77777777" w:rsidR="00101EC4" w:rsidRPr="00F33AC2" w:rsidRDefault="00101EC4"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101EC4" w:rsidRDefault="00101EC4"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101EC4" w:rsidRDefault="00101EC4" w:rsidP="006F4BF3">
      <w:pPr>
        <w:spacing w:before="0" w:line="240" w:lineRule="auto"/>
      </w:pPr>
      <w:r>
        <w:separator/>
      </w:r>
    </w:p>
  </w:footnote>
  <w:footnote w:type="continuationSeparator" w:id="0">
    <w:p w14:paraId="44C09265" w14:textId="77777777" w:rsidR="00101EC4" w:rsidRDefault="00101EC4"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46500C" w14:textId="77777777" w:rsidR="00101EC4" w:rsidRDefault="00101EC4" w:rsidP="000068AB">
    <w:pPr>
      <w:tabs>
        <w:tab w:val="left" w:pos="1219"/>
      </w:tabs>
    </w:pPr>
    <w:r>
      <w:rPr>
        <w:noProof/>
        <w:lang w:val="en-GB" w:eastAsia="en-GB"/>
      </w:rPr>
      <w:drawing>
        <wp:anchor distT="0" distB="0" distL="114300" distR="114300" simplePos="0" relativeHeight="251662336" behindDoc="1" locked="0" layoutInCell="1" allowOverlap="1" wp14:anchorId="7A79ABA1" wp14:editId="1933A507">
          <wp:simplePos x="0" y="0"/>
          <wp:positionH relativeFrom="page">
            <wp:posOffset>0</wp:posOffset>
          </wp:positionH>
          <wp:positionV relativeFrom="page">
            <wp:posOffset>146</wp:posOffset>
          </wp:positionV>
          <wp:extent cx="7642800" cy="1090508"/>
          <wp:effectExtent l="0" t="0" r="0" b="0"/>
          <wp:wrapTight wrapText="bothSides">
            <wp:wrapPolygon edited="0">
              <wp:start x="0" y="0"/>
              <wp:lineTo x="0" y="21135"/>
              <wp:lineTo x="21537" y="21135"/>
              <wp:lineTo x="2153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10_01033_Banner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42800" cy="1090508"/>
                  </a:xfrm>
                  <a:prstGeom prst="rect">
                    <a:avLst/>
                  </a:prstGeom>
                </pic:spPr>
              </pic:pic>
            </a:graphicData>
          </a:graphic>
          <wp14:sizeRelH relativeFrom="page">
            <wp14:pctWidth>0</wp14:pctWidth>
          </wp14:sizeRelH>
          <wp14:sizeRelV relativeFrom="page">
            <wp14:pctHeight>0</wp14:pctHeight>
          </wp14:sizeRelV>
        </wp:anchor>
      </w:drawing>
    </w:r>
    <w:r>
      <w:tab/>
    </w:r>
    <w:r>
      <w:tab/>
    </w:r>
  </w:p>
  <w:p w14:paraId="43EB1DA8" w14:textId="4F60C3DA" w:rsidR="00101EC4" w:rsidRDefault="00101EC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101EC4" w:rsidRDefault="00101EC4">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SortMethod w:val="0000"/>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602FD"/>
    <w:rsid w:val="00060433"/>
    <w:rsid w:val="00090600"/>
    <w:rsid w:val="00091A42"/>
    <w:rsid w:val="000E3F20"/>
    <w:rsid w:val="000F6D57"/>
    <w:rsid w:val="00101EC4"/>
    <w:rsid w:val="0012370C"/>
    <w:rsid w:val="001463A2"/>
    <w:rsid w:val="00174512"/>
    <w:rsid w:val="001A3F10"/>
    <w:rsid w:val="001A58A4"/>
    <w:rsid w:val="0024632E"/>
    <w:rsid w:val="002B2AF3"/>
    <w:rsid w:val="0039188A"/>
    <w:rsid w:val="003B6714"/>
    <w:rsid w:val="003D7B81"/>
    <w:rsid w:val="004124F1"/>
    <w:rsid w:val="00453F81"/>
    <w:rsid w:val="00463A41"/>
    <w:rsid w:val="00463C6E"/>
    <w:rsid w:val="004770EC"/>
    <w:rsid w:val="004E3D86"/>
    <w:rsid w:val="005055BA"/>
    <w:rsid w:val="005127D6"/>
    <w:rsid w:val="00526BB8"/>
    <w:rsid w:val="0054482B"/>
    <w:rsid w:val="005677FE"/>
    <w:rsid w:val="00580277"/>
    <w:rsid w:val="0058686D"/>
    <w:rsid w:val="005E6AB3"/>
    <w:rsid w:val="005E7723"/>
    <w:rsid w:val="005F6B7F"/>
    <w:rsid w:val="00662699"/>
    <w:rsid w:val="00672064"/>
    <w:rsid w:val="00676363"/>
    <w:rsid w:val="00697D60"/>
    <w:rsid w:val="006C5E19"/>
    <w:rsid w:val="006F4BF3"/>
    <w:rsid w:val="0072057E"/>
    <w:rsid w:val="00737BC9"/>
    <w:rsid w:val="007D2D4F"/>
    <w:rsid w:val="007E7C1E"/>
    <w:rsid w:val="007E7D02"/>
    <w:rsid w:val="00827268"/>
    <w:rsid w:val="008318AE"/>
    <w:rsid w:val="0083567D"/>
    <w:rsid w:val="00852F65"/>
    <w:rsid w:val="0085704F"/>
    <w:rsid w:val="00870B51"/>
    <w:rsid w:val="00884254"/>
    <w:rsid w:val="00896C3D"/>
    <w:rsid w:val="008D0888"/>
    <w:rsid w:val="008E171B"/>
    <w:rsid w:val="008E3088"/>
    <w:rsid w:val="008E4D04"/>
    <w:rsid w:val="0097450E"/>
    <w:rsid w:val="009C184D"/>
    <w:rsid w:val="00A07CBC"/>
    <w:rsid w:val="00A14B0A"/>
    <w:rsid w:val="00A17809"/>
    <w:rsid w:val="00A31C8F"/>
    <w:rsid w:val="00A33916"/>
    <w:rsid w:val="00A92F3B"/>
    <w:rsid w:val="00AA6B76"/>
    <w:rsid w:val="00AC7725"/>
    <w:rsid w:val="00B037AD"/>
    <w:rsid w:val="00B11AD3"/>
    <w:rsid w:val="00B519FB"/>
    <w:rsid w:val="00B57A88"/>
    <w:rsid w:val="00B70E3F"/>
    <w:rsid w:val="00B916A8"/>
    <w:rsid w:val="00BD5B4B"/>
    <w:rsid w:val="00BE3E43"/>
    <w:rsid w:val="00BE4FD2"/>
    <w:rsid w:val="00C00CA0"/>
    <w:rsid w:val="00C01ABA"/>
    <w:rsid w:val="00C5431A"/>
    <w:rsid w:val="00C61529"/>
    <w:rsid w:val="00C61CC6"/>
    <w:rsid w:val="00C64FB4"/>
    <w:rsid w:val="00C77A24"/>
    <w:rsid w:val="00CB6AE7"/>
    <w:rsid w:val="00CC4F67"/>
    <w:rsid w:val="00D70049"/>
    <w:rsid w:val="00D774E3"/>
    <w:rsid w:val="00D81BB2"/>
    <w:rsid w:val="00D84FB8"/>
    <w:rsid w:val="00D91C76"/>
    <w:rsid w:val="00DA74B9"/>
    <w:rsid w:val="00DC14DA"/>
    <w:rsid w:val="00DF7EBF"/>
    <w:rsid w:val="00E9363B"/>
    <w:rsid w:val="00E96387"/>
    <w:rsid w:val="00EC2123"/>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6865"/>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 w:type="paragraph" w:customStyle="1" w:styleId="xtable">
    <w:name w:val="xtable"/>
    <w:basedOn w:val="Normal"/>
    <w:uiPriority w:val="99"/>
    <w:rsid w:val="00697D60"/>
    <w:pPr>
      <w:widowControl w:val="0"/>
      <w:suppressAutoHyphens/>
      <w:autoSpaceDE w:val="0"/>
      <w:autoSpaceDN w:val="0"/>
      <w:adjustRightInd w:val="0"/>
      <w:spacing w:before="0" w:after="0" w:line="480" w:lineRule="auto"/>
      <w:ind w:left="0" w:firstLine="0"/>
    </w:pPr>
    <w:rPr>
      <w:rFonts w:ascii="Times New Roman" w:eastAsiaTheme="minorEastAsia" w:hAnsi="Times New Roman" w:cs="DINPro"/>
      <w:spacing w:val="-3"/>
      <w:sz w:val="24"/>
      <w:szCs w:val="17"/>
    </w:rPr>
  </w:style>
  <w:style w:type="character" w:customStyle="1" w:styleId="xsubscript">
    <w:name w:val="xsubscript"/>
    <w:uiPriority w:val="99"/>
    <w:qFormat/>
    <w:rsid w:val="00697D60"/>
    <w:rPr>
      <w:rFonts w:ascii="Times New Roman" w:hAnsi="Times New Roman" w:cs="Times New Roman" w:hint="default"/>
      <w:sz w:val="24"/>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 w:type="paragraph" w:customStyle="1" w:styleId="xtable">
    <w:name w:val="xtable"/>
    <w:basedOn w:val="Normal"/>
    <w:uiPriority w:val="99"/>
    <w:rsid w:val="00697D60"/>
    <w:pPr>
      <w:widowControl w:val="0"/>
      <w:suppressAutoHyphens/>
      <w:autoSpaceDE w:val="0"/>
      <w:autoSpaceDN w:val="0"/>
      <w:adjustRightInd w:val="0"/>
      <w:spacing w:before="0" w:after="0" w:line="480" w:lineRule="auto"/>
      <w:ind w:left="0" w:firstLine="0"/>
    </w:pPr>
    <w:rPr>
      <w:rFonts w:ascii="Times New Roman" w:eastAsiaTheme="minorEastAsia" w:hAnsi="Times New Roman" w:cs="DINPro"/>
      <w:spacing w:val="-3"/>
      <w:sz w:val="24"/>
      <w:szCs w:val="17"/>
    </w:rPr>
  </w:style>
  <w:style w:type="character" w:customStyle="1" w:styleId="xsubscript">
    <w:name w:val="xsubscript"/>
    <w:uiPriority w:val="99"/>
    <w:qFormat/>
    <w:rsid w:val="00697D60"/>
    <w:rPr>
      <w:rFonts w:ascii="Times New Roman" w:hAnsi="Times New Roman" w:cs="Times New Roman" w:hint="default"/>
      <w:sz w:val="24"/>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313878722">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1449352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file:///\\10.4.1.59\Data_ELT\production\OUP\OUP_ANZ\LIVE\Secondary\Oxf%20_Science%20_10%20_AC\PRODN\IMAGES\JPEG\SIL_OXSCI10_AC_TXT_Links%201\SIL_OXSCI10_AC_TXT_Links%201\0813_01033-r.jpg" TargetMode="External"/><Relationship Id="rId26" Type="http://schemas.openxmlformats.org/officeDocument/2006/relationships/image" Target="file:///\\10.4.1.59\Data_ELT\production\OUP\OUP_ANZ\LIVE\Secondary\Oxf%20_Science%20_10%20_AC\PRODN\IMAGES\JPEG\SIL_OXSCI10_AC_TXT_Links%201\SIL_OXSCI10_AC_TXT_Links%201\0816_01033.jpg" TargetMode="External"/><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5.jpeg"/><Relationship Id="rId25" Type="http://schemas.openxmlformats.org/officeDocument/2006/relationships/image" Target="media/image9.jpeg"/><Relationship Id="rId33"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image" Target="file:///\\10.4.1.59\Data_ELT\production\OUP\OUP_ANZ\LIVE\Secondary\Oxf%20_Science%20_10%20_AC\PRODN\IMAGES\JPEG\SIL_OXSCI10_AC_TXT_Links%201\SIL_OXSCI10_AC_TXT_Links%201\0812_01033-r.jpg" TargetMode="External"/><Relationship Id="rId20" Type="http://schemas.openxmlformats.org/officeDocument/2006/relationships/image" Target="file:///\\10.4.1.59\Data_ELT\production\OUP\OUP_ANZ\LIVE\Secondary\Oxf%20_Science%20_10%20_AC\PRODN\IMAGES\JPEG\SIL_OXSCI10_AC_TXT_Links%201\SIL_OXSCI10_AC_TXT_Links%201\0814_01033-r.jpg"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customXml" Target="../customXml/item3.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8.wmf"/><Relationship Id="rId28" Type="http://schemas.openxmlformats.org/officeDocument/2006/relationships/image" Target="file:///\\10.4.1.59\Data_ELT\production\OUP\OUP_ANZ\LIVE\Secondary\Oxf%20_Science%20_10%20_AC\PRODN\IMAGES\JPEG\SIL_OXSCI10_AC_TXT_Links%201\SIL_OXSCI10_AC_TXT_Links%201\0817_01033-r.jpg" TargetMode="External"/><Relationship Id="rId10" Type="http://schemas.openxmlformats.org/officeDocument/2006/relationships/image" Target="file:///\\10.4.1.59\Data_ELT\production\OUP\OUP_ANZ\LIVE\Secondary\Oxf%20_Science%20_10%20_AC\PRODN\IMAGES\JPEG\SIL_OXSCI10_AC_TXT_Links%205\SIL_OXSCI10_AC_TXT_Links%205\1040_00821_1.jpg" TargetMode="External"/><Relationship Id="rId19" Type="http://schemas.openxmlformats.org/officeDocument/2006/relationships/image" Target="media/image6.jpeg"/><Relationship Id="rId31" Type="http://schemas.openxmlformats.org/officeDocument/2006/relationships/customXml" Target="../customXml/item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file:///\\10.4.1.59\Data_ELT\production\OUP\OUP_ANZ\LIVE\Secondary\Oxf%20_Science%20_10%20_AC\PRODN\IMAGES\JPEG\SIL_OXSCI10_AC_TXT_Links%201\SIL_OXSCI10_AC_TXT_Links%201\0815_01033-r.jpg" TargetMode="External"/><Relationship Id="rId27" Type="http://schemas.openxmlformats.org/officeDocument/2006/relationships/image" Target="media/image10.jpeg"/><Relationship Id="rId30" Type="http://schemas.openxmlformats.org/officeDocument/2006/relationships/theme" Target="theme/theme1.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95B1971-48D9-4C10-BF10-7FEE7C37B83E}">
  <ds:schemaRefs>
    <ds:schemaRef ds:uri="http://schemas.openxmlformats.org/officeDocument/2006/bibliography"/>
  </ds:schemaRefs>
</ds:datastoreItem>
</file>

<file path=customXml/itemProps2.xml><?xml version="1.0" encoding="utf-8"?>
<ds:datastoreItem xmlns:ds="http://schemas.openxmlformats.org/officeDocument/2006/customXml" ds:itemID="{E7C0ADEC-0B21-450F-A179-91BAFFB41995}"/>
</file>

<file path=customXml/itemProps3.xml><?xml version="1.0" encoding="utf-8"?>
<ds:datastoreItem xmlns:ds="http://schemas.openxmlformats.org/officeDocument/2006/customXml" ds:itemID="{8E512DC0-BB65-4883-81F2-B9F77341B177}"/>
</file>

<file path=customXml/itemProps4.xml><?xml version="1.0" encoding="utf-8"?>
<ds:datastoreItem xmlns:ds="http://schemas.openxmlformats.org/officeDocument/2006/customXml" ds:itemID="{9E83588A-9D91-4638-8D18-67A86A532DF8}"/>
</file>

<file path=docProps/app.xml><?xml version="1.0" encoding="utf-8"?>
<Properties xmlns="http://schemas.openxmlformats.org/officeDocument/2006/extended-properties" xmlns:vt="http://schemas.openxmlformats.org/officeDocument/2006/docPropsVTypes">
  <Template>Normal.dotm</Template>
  <TotalTime>34</TotalTime>
  <Pages>26</Pages>
  <Words>3017</Words>
  <Characters>17197</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20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s, Kristen</dc:creator>
  <cp:lastModifiedBy>Amanda Louey</cp:lastModifiedBy>
  <cp:revision>13</cp:revision>
  <cp:lastPrinted>2016-10-04T01:16:00Z</cp:lastPrinted>
  <dcterms:created xsi:type="dcterms:W3CDTF">2016-12-22T09:27:00Z</dcterms:created>
  <dcterms:modified xsi:type="dcterms:W3CDTF">2017-01-25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lpwstr>113400.000000000</vt:lpwstr>
  </property>
  <property fmtid="{D5CDD505-2E9C-101B-9397-08002B2CF9AE}" pid="5" name="xd_ProgID">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y fmtid="{D5CDD505-2E9C-101B-9397-08002B2CF9AE}" pid="12" name="xd_Signature">
    <vt:lpwstr/>
  </property>
</Properties>
</file>